
<file path=[Content_Types].xml><?xml version="1.0" encoding="utf-8"?>
<Types xmlns="http://schemas.openxmlformats.org/package/2006/content-types">
  <Default Extension="rels" ContentType="application/vnd.openxmlformats-package.relationships+xml"/>
  <Default Extension="bin" ContentType="application/vnd.openxmlformats-officedocument.oleObject"/>
  <Default Extension="wmf" ContentType="image/x-wmf"/>
  <Default Extension="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</Types>
</file>

<file path=_rels/.rels><?xml version="1.0"?><Relationships xmlns="http://schemas.openxmlformats.org/package/2006/relationships"><Relationship Target="word/document.xml" Id="pkgRId0" Type="http://schemas.openxmlformats.org/officeDocument/2006/relationships/officeDocument"/></Relationships>
</file>

<file path=word/document.xml><?xml version="1.0" encoding="utf-8"?>
<w:document xmlns:w="http://schemas.openxmlformats.org/wordprocessingml/2006/main">
  <w:body>
    <w:tbl>
      <w:tblPr/>
      <w:tblGrid>
        <w:gridCol w:w="3708"/>
        <w:gridCol w:w="5610"/>
      </w:tblGrid>
      <w:tr>
        <w:trPr>
          <w:trHeight w:val="1" w:hRule="atLeast"/>
          <w:jc w:val="center"/>
        </w:trPr>
        <w:tc>
          <w:tcPr>
            <w:tcW w:w="3708" w:type="dxa"/>
            <w:tcBorders>
              <w:top w:val="single" w:color="000000" w:sz="0"/>
              <w:left w:val="single" w:color="000000" w:sz="0"/>
              <w:bottom w:val="single" w:color="000000" w:sz="0"/>
              <w:right w:val="single" w:color="000000" w:sz="0"/>
            </w:tcBorders>
            <w:shd w:color="000000" w:fill="ffffff" w:val="clear"/>
            <w:tcMar>
              <w:left w:w="108" w:type="dxa"/>
              <w:right w:w="108" w:type="dxa"/>
            </w:tcMar>
            <w:vAlign w:val="top"/>
          </w:tcPr>
          <w:p>
            <w:pPr>
              <w:spacing w:before="0" w:after="0" w:line="240"/>
              <w:ind w:right="0" w:left="0" w:firstLine="0"/>
              <w:jc w:val="center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PHÒNG GD&amp;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ĐT NAM SÁCH</w:t>
            </w:r>
          </w:p>
          <w:p>
            <w:pPr>
              <w:spacing w:before="0" w:after="0" w:line="240"/>
              <w:ind w:right="0" w:left="0" w:firstLine="0"/>
              <w:jc w:val="center"/>
              <w:rPr>
                <w:rFonts w:ascii="Times New Roman" w:hAnsi="Times New Roman" w:cs="Times New Roman" w:eastAsia="Times New Roman"/>
                <w:b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b/>
                <w:color w:val="auto"/>
                <w:spacing w:val="0"/>
                <w:position w:val="0"/>
                <w:sz w:val="28"/>
                <w:shd w:fill="auto" w:val="clear"/>
              </w:rPr>
              <w:t xml:space="preserve">TR</w:t>
            </w:r>
            <w:r>
              <w:rPr>
                <w:rFonts w:ascii="Times New Roman" w:hAnsi="Times New Roman" w:cs="Times New Roman" w:eastAsia="Times New Roman"/>
                <w:b/>
                <w:color w:val="auto"/>
                <w:spacing w:val="0"/>
                <w:position w:val="0"/>
                <w:sz w:val="28"/>
                <w:shd w:fill="auto" w:val="clear"/>
              </w:rPr>
              <w:t xml:space="preserve">ƯỜNG THCS</w:t>
            </w:r>
          </w:p>
          <w:p>
            <w:pPr>
              <w:spacing w:before="0" w:after="0" w:line="240"/>
              <w:ind w:right="0" w:left="0" w:firstLine="0"/>
              <w:jc w:val="center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center"/>
              <w:rPr>
                <w:color w:val="auto"/>
                <w:spacing w:val="0"/>
                <w:position w:val="0"/>
                <w:shd w:fill="auto" w:val="clear"/>
              </w:rPr>
            </w:pPr>
          </w:p>
        </w:tc>
        <w:tc>
          <w:tcPr>
            <w:tcW w:w="5610" w:type="dxa"/>
            <w:tcBorders>
              <w:top w:val="single" w:color="000000" w:sz="0"/>
              <w:left w:val="single" w:color="000000" w:sz="0"/>
              <w:bottom w:val="single" w:color="000000" w:sz="0"/>
              <w:right w:val="single" w:color="000000" w:sz="0"/>
            </w:tcBorders>
            <w:shd w:color="000000" w:fill="ffffff" w:val="clear"/>
            <w:tcMar>
              <w:left w:w="108" w:type="dxa"/>
              <w:right w:w="108" w:type="dxa"/>
            </w:tcMar>
            <w:vAlign w:val="top"/>
          </w:tcPr>
          <w:p>
            <w:pPr>
              <w:spacing w:before="0" w:after="0" w:line="240"/>
              <w:ind w:right="0" w:left="0" w:firstLine="0"/>
              <w:jc w:val="center"/>
              <w:rPr>
                <w:rFonts w:ascii="Times New Roman" w:hAnsi="Times New Roman" w:cs="Times New Roman" w:eastAsia="Times New Roman"/>
                <w:b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b/>
                <w:color w:val="auto"/>
                <w:spacing w:val="0"/>
                <w:position w:val="0"/>
                <w:sz w:val="28"/>
                <w:shd w:fill="auto" w:val="clear"/>
              </w:rPr>
              <w:t xml:space="preserve">ĐỀ GIAO LƯU OLYMPIC LỚP </w:t>
            </w:r>
            <w:r>
              <w:rPr>
                <w:rFonts w:ascii="Times New Roman" w:hAnsi="Times New Roman" w:cs="Times New Roman" w:eastAsia="Times New Roman"/>
                <w:b/>
                <w:color w:val="auto"/>
                <w:spacing w:val="0"/>
                <w:position w:val="0"/>
                <w:sz w:val="28"/>
                <w:shd w:fill="auto" w:val="clear"/>
              </w:rPr>
              <w:t xml:space="preserve">8</w:t>
            </w:r>
          </w:p>
          <w:p>
            <w:pPr>
              <w:spacing w:before="0" w:after="0" w:line="240"/>
              <w:ind w:right="0" w:left="0" w:firstLine="0"/>
              <w:jc w:val="center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MÔN: TOÁN</w:t>
            </w:r>
          </w:p>
          <w:p>
            <w:pPr>
              <w:spacing w:before="0" w:after="0" w:line="240"/>
              <w:ind w:right="0" w:left="0" w:firstLine="0"/>
              <w:jc w:val="center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Thời gian làm bài: 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120 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phút</w:t>
            </w:r>
          </w:p>
          <w:p>
            <w:pPr>
              <w:spacing w:before="0" w:after="0" w:line="240"/>
              <w:ind w:right="0" w:left="0" w:firstLine="0"/>
              <w:jc w:val="center"/>
              <w:rPr>
                <w:color w:val="auto"/>
                <w:spacing w:val="0"/>
                <w:position w:val="0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i/>
                <w:color w:val="auto"/>
                <w:spacing w:val="0"/>
                <w:position w:val="0"/>
                <w:sz w:val="28"/>
                <w:shd w:fill="auto" w:val="clear"/>
              </w:rPr>
              <w:t xml:space="preserve">(không kể thời gian giao </w:t>
            </w:r>
            <w:r>
              <w:rPr>
                <w:rFonts w:ascii="Times New Roman" w:hAnsi="Times New Roman" w:cs="Times New Roman" w:eastAsia="Times New Roman"/>
                <w:i/>
                <w:color w:val="auto"/>
                <w:spacing w:val="0"/>
                <w:position w:val="0"/>
                <w:sz w:val="28"/>
                <w:shd w:fill="auto" w:val="clear"/>
              </w:rPr>
              <w:t xml:space="preserve">đề)</w:t>
            </w:r>
          </w:p>
        </w:tc>
      </w:tr>
    </w:tbl>
    <w:p>
      <w:pPr>
        <w:spacing w:before="0" w:after="0" w:line="240"/>
        <w:ind w:right="0" w:left="0" w:firstLine="0"/>
        <w:jc w:val="both"/>
        <w:rPr>
          <w:rFonts w:ascii="Times New Roman" w:hAnsi="Times New Roman" w:cs="Times New Roman" w:eastAsia="Times New Roman"/>
          <w:b/>
          <w:color w:val="auto"/>
          <w:spacing w:val="0"/>
          <w:position w:val="0"/>
          <w:sz w:val="28"/>
          <w:shd w:fill="auto" w:val="clear"/>
        </w:rPr>
      </w:pPr>
      <w:r>
        <w:rPr>
          <w:rFonts w:ascii="Times New Roman" w:hAnsi="Times New Roman" w:cs="Times New Roman" w:eastAsia="Times New Roman"/>
          <w:b/>
          <w:color w:val="auto"/>
          <w:spacing w:val="0"/>
          <w:position w:val="0"/>
          <w:sz w:val="28"/>
          <w:shd w:fill="auto" w:val="clear"/>
        </w:rPr>
        <w:t xml:space="preserve">Câu </w:t>
      </w:r>
      <w:r>
        <w:rPr>
          <w:rFonts w:ascii="Times New Roman" w:hAnsi="Times New Roman" w:cs="Times New Roman" w:eastAsia="Times New Roman"/>
          <w:b/>
          <w:color w:val="auto"/>
          <w:spacing w:val="0"/>
          <w:position w:val="0"/>
          <w:sz w:val="28"/>
          <w:shd w:fill="auto" w:val="clear"/>
        </w:rPr>
        <w:t xml:space="preserve">1 </w:t>
      </w:r>
      <w:r>
        <w:rPr>
          <w:rFonts w:ascii="Times New Roman" w:hAnsi="Times New Roman" w:cs="Times New Roman" w:eastAsia="Times New Roman"/>
          <w:b/>
          <w:color w:val="auto"/>
          <w:spacing w:val="0"/>
          <w:position w:val="0"/>
          <w:sz w:val="28"/>
          <w:shd w:fill="auto" w:val="clear"/>
        </w:rPr>
        <w:t xml:space="preserve">( </w:t>
      </w:r>
      <w:r>
        <w:rPr>
          <w:rFonts w:ascii="Times New Roman" w:hAnsi="Times New Roman" w:cs="Times New Roman" w:eastAsia="Times New Roman"/>
          <w:b/>
          <w:color w:val="auto"/>
          <w:spacing w:val="0"/>
          <w:position w:val="0"/>
          <w:sz w:val="28"/>
          <w:shd w:fill="auto" w:val="clear"/>
        </w:rPr>
        <w:t xml:space="preserve">2 </w:t>
      </w:r>
      <w:r>
        <w:rPr>
          <w:rFonts w:ascii="Times New Roman" w:hAnsi="Times New Roman" w:cs="Times New Roman" w:eastAsia="Times New Roman"/>
          <w:b/>
          <w:color w:val="auto"/>
          <w:spacing w:val="0"/>
          <w:position w:val="0"/>
          <w:sz w:val="28"/>
          <w:shd w:fill="auto" w:val="clear"/>
        </w:rPr>
        <w:t xml:space="preserve">điểm):</w:t>
      </w:r>
    </w:p>
    <w:p>
      <w:pPr>
        <w:numPr>
          <w:ilvl w:val="0"/>
          <w:numId w:val="5"/>
        </w:numPr>
        <w:spacing w:before="0" w:after="0" w:line="240"/>
        <w:ind w:right="0" w:left="720" w:hanging="360"/>
        <w:jc w:val="both"/>
        <w:rPr>
          <w:rFonts w:ascii="Times New Roman" w:hAnsi="Times New Roman" w:cs="Times New Roman" w:eastAsia="Times New Roman"/>
          <w:color w:val="auto"/>
          <w:spacing w:val="0"/>
          <w:position w:val="0"/>
          <w:sz w:val="28"/>
          <w:shd w:fill="auto" w:val="clear"/>
        </w:rPr>
      </w:pPr>
      <w:r>
        <w:rPr>
          <w:rFonts w:ascii="Times New Roman" w:hAnsi="Times New Roman" w:cs="Times New Roman" w:eastAsia="Times New Roman"/>
          <w:color w:val="auto"/>
          <w:spacing w:val="0"/>
          <w:position w:val="0"/>
          <w:sz w:val="28"/>
          <w:shd w:fill="auto" w:val="clear"/>
        </w:rPr>
        <w:t xml:space="preserve">Rút gọn biểu thức P = </w:t>
      </w:r>
      <w:r>
        <w:object w:dxaOrig="4353" w:dyaOrig="789">
          <v:rect xmlns:o="urn:schemas-microsoft-com:office:office" xmlns:v="urn:schemas-microsoft-com:vml" id="rectole0000000000" style="width:217.650000pt;height:39.450000pt" o:preferrelative="t" o:ole="">
            <o:lock v:ext="edit"/>
            <v:imagedata xmlns:r="http://schemas.openxmlformats.org/officeDocument/2006/relationships" r:id="docRId1" o:title=""/>
          </v:rect>
          <o:OLEObject xmlns:r="http://schemas.openxmlformats.org/officeDocument/2006/relationships" xmlns:o="urn:schemas-microsoft-com:office:office" Type="Embed" ProgID="Equation.DSMT4" DrawAspect="Content" ObjectID="0000000000" ShapeID="rectole0000000000" r:id="docRId0"/>
        </w:object>
      </w:r>
    </w:p>
    <w:p>
      <w:pPr>
        <w:spacing w:before="0" w:after="0" w:line="240"/>
        <w:ind w:right="0" w:left="720" w:firstLine="0"/>
        <w:jc w:val="both"/>
        <w:rPr>
          <w:rFonts w:ascii="Times New Roman" w:hAnsi="Times New Roman" w:cs="Times New Roman" w:eastAsia="Times New Roman"/>
          <w:color w:val="auto"/>
          <w:spacing w:val="0"/>
          <w:position w:val="0"/>
          <w:sz w:val="28"/>
          <w:shd w:fill="auto" w:val="clear"/>
        </w:rPr>
      </w:pPr>
      <w:r>
        <w:rPr>
          <w:rFonts w:ascii="Times New Roman" w:hAnsi="Times New Roman" w:cs="Times New Roman" w:eastAsia="Times New Roman"/>
          <w:color w:val="auto"/>
          <w:spacing w:val="0"/>
          <w:position w:val="0"/>
          <w:sz w:val="28"/>
          <w:shd w:fill="auto" w:val="clear"/>
        </w:rPr>
        <w:t xml:space="preserve">(với </w:t>
      </w:r>
      <w:r>
        <w:object w:dxaOrig="2207" w:dyaOrig="323">
          <v:rect xmlns:o="urn:schemas-microsoft-com:office:office" xmlns:v="urn:schemas-microsoft-com:vml" id="rectole0000000001" style="width:110.350000pt;height:16.150000pt" o:preferrelative="t" o:ole="">
            <o:lock v:ext="edit"/>
            <v:imagedata xmlns:r="http://schemas.openxmlformats.org/officeDocument/2006/relationships" r:id="docRId3" o:title=""/>
          </v:rect>
          <o:OLEObject xmlns:r="http://schemas.openxmlformats.org/officeDocument/2006/relationships" xmlns:o="urn:schemas-microsoft-com:office:office" Type="Embed" ProgID="Equation.DSMT4" DrawAspect="Content" ObjectID="0000000001" ShapeID="rectole0000000001" r:id="docRId2"/>
        </w:object>
      </w:r>
      <w:r>
        <w:rPr>
          <w:rFonts w:ascii="Times New Roman" w:hAnsi="Times New Roman" w:cs="Times New Roman" w:eastAsia="Times New Roman"/>
          <w:color w:val="auto"/>
          <w:spacing w:val="0"/>
          <w:position w:val="0"/>
          <w:sz w:val="28"/>
          <w:shd w:fill="auto" w:val="clear"/>
        </w:rPr>
        <w:t xml:space="preserve">)</w:t>
      </w:r>
    </w:p>
    <w:p>
      <w:pPr>
        <w:numPr>
          <w:ilvl w:val="0"/>
          <w:numId w:val="7"/>
        </w:numPr>
        <w:spacing w:before="0" w:after="0" w:line="240"/>
        <w:ind w:right="0" w:left="720" w:hanging="360"/>
        <w:jc w:val="both"/>
        <w:rPr>
          <w:rFonts w:ascii="Times New Roman" w:hAnsi="Times New Roman" w:cs="Times New Roman" w:eastAsia="Times New Roman"/>
          <w:color w:val="auto"/>
          <w:spacing w:val="0"/>
          <w:position w:val="0"/>
          <w:sz w:val="28"/>
          <w:shd w:fill="auto" w:val="clear"/>
        </w:rPr>
      </w:pPr>
      <w:r>
        <w:rPr>
          <w:rFonts w:ascii="Times New Roman" w:hAnsi="Times New Roman" w:cs="Times New Roman" w:eastAsia="Times New Roman"/>
          <w:color w:val="auto"/>
          <w:spacing w:val="0"/>
          <w:position w:val="0"/>
          <w:sz w:val="28"/>
          <w:shd w:fill="auto" w:val="clear"/>
        </w:rPr>
        <w:t xml:space="preserve">Cho ba số a, b, c thỏa mãn </w:t>
      </w:r>
      <w:r>
        <w:object w:dxaOrig="2166" w:dyaOrig="789">
          <v:rect xmlns:o="urn:schemas-microsoft-com:office:office" xmlns:v="urn:schemas-microsoft-com:vml" id="rectole0000000002" style="width:108.300000pt;height:39.450000pt" o:preferrelative="t" o:ole="">
            <o:lock v:ext="edit"/>
            <v:imagedata xmlns:r="http://schemas.openxmlformats.org/officeDocument/2006/relationships" r:id="docRId5" o:title=""/>
          </v:rect>
          <o:OLEObject xmlns:r="http://schemas.openxmlformats.org/officeDocument/2006/relationships" xmlns:o="urn:schemas-microsoft-com:office:office" Type="Embed" ProgID="Equation.DSMT4" DrawAspect="Content" ObjectID="0000000002" ShapeID="rectole0000000002" r:id="docRId4"/>
        </w:object>
      </w:r>
      <w:r>
        <w:rPr>
          <w:rFonts w:ascii="Times New Roman" w:hAnsi="Times New Roman" w:cs="Times New Roman" w:eastAsia="Times New Roman"/>
          <w:color w:val="auto"/>
          <w:spacing w:val="0"/>
          <w:position w:val="0"/>
          <w:sz w:val="28"/>
          <w:shd w:fill="auto" w:val="clear"/>
        </w:rPr>
        <w:t xml:space="preserve">, Tính </w:t>
      </w:r>
      <w:r>
        <w:object w:dxaOrig="1700" w:dyaOrig="323">
          <v:rect xmlns:o="urn:schemas-microsoft-com:office:office" xmlns:v="urn:schemas-microsoft-com:vml" id="rectole0000000003" style="width:85.000000pt;height:16.150000pt" o:preferrelative="t" o:ole="">
            <o:lock v:ext="edit"/>
            <v:imagedata xmlns:r="http://schemas.openxmlformats.org/officeDocument/2006/relationships" r:id="docRId7" o:title=""/>
          </v:rect>
          <o:OLEObject xmlns:r="http://schemas.openxmlformats.org/officeDocument/2006/relationships" xmlns:o="urn:schemas-microsoft-com:office:office" Type="Embed" ProgID="Equation.DSMT4" DrawAspect="Content" ObjectID="0000000003" ShapeID="rectole0000000003" r:id="docRId6"/>
        </w:object>
      </w:r>
      <w:r>
        <w:rPr>
          <w:rFonts w:ascii="Times New Roman" w:hAnsi="Times New Roman" w:cs="Times New Roman" w:eastAsia="Times New Roman"/>
          <w:color w:val="auto"/>
          <w:spacing w:val="0"/>
          <w:position w:val="0"/>
          <w:sz w:val="28"/>
          <w:shd w:fill="auto" w:val="clear"/>
        </w:rPr>
        <w:t xml:space="preserve">.</w:t>
      </w:r>
    </w:p>
    <w:p>
      <w:pPr>
        <w:spacing w:before="0" w:after="0" w:line="240"/>
        <w:ind w:right="0" w:left="0" w:firstLine="0"/>
        <w:jc w:val="both"/>
        <w:rPr>
          <w:rFonts w:ascii="Times New Roman" w:hAnsi="Times New Roman" w:cs="Times New Roman" w:eastAsia="Times New Roman"/>
          <w:b/>
          <w:color w:val="auto"/>
          <w:spacing w:val="0"/>
          <w:position w:val="0"/>
          <w:sz w:val="28"/>
          <w:shd w:fill="auto" w:val="clear"/>
        </w:rPr>
      </w:pPr>
      <w:r>
        <w:rPr>
          <w:rFonts w:ascii="Times New Roman" w:hAnsi="Times New Roman" w:cs="Times New Roman" w:eastAsia="Times New Roman"/>
          <w:b/>
          <w:color w:val="auto"/>
          <w:spacing w:val="0"/>
          <w:position w:val="0"/>
          <w:sz w:val="28"/>
          <w:shd w:fill="auto" w:val="clear"/>
        </w:rPr>
        <w:t xml:space="preserve">Câu </w:t>
      </w:r>
      <w:r>
        <w:rPr>
          <w:rFonts w:ascii="Times New Roman" w:hAnsi="Times New Roman" w:cs="Times New Roman" w:eastAsia="Times New Roman"/>
          <w:b/>
          <w:color w:val="auto"/>
          <w:spacing w:val="0"/>
          <w:position w:val="0"/>
          <w:sz w:val="28"/>
          <w:shd w:fill="auto" w:val="clear"/>
        </w:rPr>
        <w:t xml:space="preserve">2 </w:t>
      </w:r>
      <w:r>
        <w:rPr>
          <w:rFonts w:ascii="Times New Roman" w:hAnsi="Times New Roman" w:cs="Times New Roman" w:eastAsia="Times New Roman"/>
          <w:b/>
          <w:color w:val="auto"/>
          <w:spacing w:val="0"/>
          <w:position w:val="0"/>
          <w:sz w:val="28"/>
          <w:shd w:fill="auto" w:val="clear"/>
        </w:rPr>
        <w:t xml:space="preserve">( </w:t>
      </w:r>
      <w:r>
        <w:rPr>
          <w:rFonts w:ascii="Times New Roman" w:hAnsi="Times New Roman" w:cs="Times New Roman" w:eastAsia="Times New Roman"/>
          <w:b/>
          <w:color w:val="auto"/>
          <w:spacing w:val="0"/>
          <w:position w:val="0"/>
          <w:sz w:val="28"/>
          <w:shd w:fill="auto" w:val="clear"/>
        </w:rPr>
        <w:t xml:space="preserve">2 </w:t>
      </w:r>
      <w:r>
        <w:rPr>
          <w:rFonts w:ascii="Times New Roman" w:hAnsi="Times New Roman" w:cs="Times New Roman" w:eastAsia="Times New Roman"/>
          <w:b/>
          <w:color w:val="auto"/>
          <w:spacing w:val="0"/>
          <w:position w:val="0"/>
          <w:sz w:val="28"/>
          <w:shd w:fill="auto" w:val="clear"/>
        </w:rPr>
        <w:t xml:space="preserve">điểm):</w:t>
      </w:r>
    </w:p>
    <w:p>
      <w:pPr>
        <w:numPr>
          <w:ilvl w:val="0"/>
          <w:numId w:val="9"/>
        </w:numPr>
        <w:spacing w:before="0" w:after="0" w:line="240"/>
        <w:ind w:right="0" w:left="1050" w:hanging="360"/>
        <w:jc w:val="left"/>
        <w:rPr>
          <w:rFonts w:ascii="Times New Roman" w:hAnsi="Times New Roman" w:cs="Times New Roman" w:eastAsia="Times New Roman"/>
          <w:color w:val="auto"/>
          <w:spacing w:val="0"/>
          <w:position w:val="0"/>
          <w:sz w:val="28"/>
          <w:shd w:fill="auto" w:val="clear"/>
        </w:rPr>
      </w:pPr>
      <w:r>
        <w:rPr>
          <w:rFonts w:ascii="Times New Roman" w:hAnsi="Times New Roman" w:cs="Times New Roman" w:eastAsia="Times New Roman"/>
          <w:color w:val="auto"/>
          <w:spacing w:val="0"/>
          <w:position w:val="0"/>
          <w:sz w:val="28"/>
          <w:shd w:fill="auto" w:val="clear"/>
        </w:rPr>
        <w:t xml:space="preserve">Phân tích </w:t>
      </w:r>
      <w:r>
        <w:rPr>
          <w:rFonts w:ascii="Times New Roman" w:hAnsi="Times New Roman" w:cs="Times New Roman" w:eastAsia="Times New Roman"/>
          <w:color w:val="auto"/>
          <w:spacing w:val="0"/>
          <w:position w:val="0"/>
          <w:sz w:val="28"/>
          <w:shd w:fill="auto" w:val="clear"/>
        </w:rPr>
        <w:t xml:space="preserve">đa thức sau th</w:t>
      </w:r>
      <w:r>
        <w:rPr>
          <w:rFonts w:ascii="Times New Roman" w:hAnsi="Times New Roman" w:cs="Times New Roman" w:eastAsia="Times New Roman"/>
          <w:color w:val="auto"/>
          <w:spacing w:val="0"/>
          <w:position w:val="0"/>
          <w:sz w:val="28"/>
          <w:shd w:fill="auto" w:val="clear"/>
        </w:rPr>
        <w:t xml:space="preserve">ành nhân tử : x</w:t>
      </w:r>
      <w:r>
        <w:rPr>
          <w:rFonts w:ascii="Times New Roman" w:hAnsi="Times New Roman" w:cs="Times New Roman" w:eastAsia="Times New Roman"/>
          <w:color w:val="auto"/>
          <w:spacing w:val="0"/>
          <w:position w:val="0"/>
          <w:sz w:val="28"/>
          <w:shd w:fill="auto" w:val="clear"/>
          <w:vertAlign w:val="superscript"/>
        </w:rPr>
        <w:t xml:space="preserve">2</w:t>
      </w:r>
      <w:r>
        <w:rPr>
          <w:rFonts w:ascii="Times New Roman" w:hAnsi="Times New Roman" w:cs="Times New Roman" w:eastAsia="Times New Roman"/>
          <w:color w:val="auto"/>
          <w:spacing w:val="0"/>
          <w:position w:val="0"/>
          <w:sz w:val="28"/>
          <w:shd w:fill="auto" w:val="clear"/>
        </w:rPr>
        <w:t xml:space="preserve"> </w:t>
      </w:r>
      <w:r>
        <w:rPr>
          <w:rFonts w:ascii="Times New Roman" w:hAnsi="Times New Roman" w:cs="Times New Roman" w:eastAsia="Times New Roman"/>
          <w:color w:val="auto"/>
          <w:spacing w:val="0"/>
          <w:position w:val="0"/>
          <w:sz w:val="28"/>
          <w:shd w:fill="auto" w:val="clear"/>
        </w:rPr>
        <w:t xml:space="preserve">+ </w:t>
      </w:r>
      <w:r>
        <w:rPr>
          <w:rFonts w:ascii="Times New Roman" w:hAnsi="Times New Roman" w:cs="Times New Roman" w:eastAsia="Times New Roman"/>
          <w:color w:val="auto"/>
          <w:spacing w:val="0"/>
          <w:position w:val="0"/>
          <w:sz w:val="28"/>
          <w:shd w:fill="auto" w:val="clear"/>
        </w:rPr>
        <w:t xml:space="preserve">7</w:t>
      </w:r>
      <w:r>
        <w:rPr>
          <w:rFonts w:ascii="Times New Roman" w:hAnsi="Times New Roman" w:cs="Times New Roman" w:eastAsia="Times New Roman"/>
          <w:color w:val="auto"/>
          <w:spacing w:val="0"/>
          <w:position w:val="0"/>
          <w:sz w:val="28"/>
          <w:shd w:fill="auto" w:val="clear"/>
        </w:rPr>
        <w:t xml:space="preserve">x + </w:t>
      </w:r>
      <w:r>
        <w:rPr>
          <w:rFonts w:ascii="Times New Roman" w:hAnsi="Times New Roman" w:cs="Times New Roman" w:eastAsia="Times New Roman"/>
          <w:color w:val="auto"/>
          <w:spacing w:val="0"/>
          <w:position w:val="0"/>
          <w:sz w:val="28"/>
          <w:shd w:fill="auto" w:val="clear"/>
        </w:rPr>
        <w:t xml:space="preserve">6</w:t>
      </w:r>
    </w:p>
    <w:p>
      <w:pPr>
        <w:numPr>
          <w:ilvl w:val="0"/>
          <w:numId w:val="9"/>
        </w:numPr>
        <w:spacing w:before="0" w:after="0" w:line="240"/>
        <w:ind w:right="0" w:left="1050" w:hanging="360"/>
        <w:jc w:val="left"/>
        <w:rPr>
          <w:rFonts w:ascii="Times New Roman" w:hAnsi="Times New Roman" w:cs="Times New Roman" w:eastAsia="Times New Roman"/>
          <w:color w:val="auto"/>
          <w:spacing w:val="0"/>
          <w:position w:val="0"/>
          <w:sz w:val="28"/>
          <w:shd w:fill="auto" w:val="clear"/>
        </w:rPr>
      </w:pPr>
      <w:r>
        <w:rPr>
          <w:rFonts w:ascii="Times New Roman" w:hAnsi="Times New Roman" w:cs="Times New Roman" w:eastAsia="Times New Roman"/>
          <w:color w:val="auto"/>
          <w:spacing w:val="0"/>
          <w:position w:val="0"/>
          <w:sz w:val="28"/>
          <w:shd w:fill="auto" w:val="clear"/>
        </w:rPr>
        <w:t xml:space="preserve">Giải ph</w:t>
      </w:r>
      <w:r>
        <w:rPr>
          <w:rFonts w:ascii="Times New Roman" w:hAnsi="Times New Roman" w:cs="Times New Roman" w:eastAsia="Times New Roman"/>
          <w:color w:val="auto"/>
          <w:spacing w:val="0"/>
          <w:position w:val="0"/>
          <w:sz w:val="28"/>
          <w:shd w:fill="auto" w:val="clear"/>
        </w:rPr>
        <w:t xml:space="preserve">ương tr</w:t>
      </w:r>
      <w:r>
        <w:rPr>
          <w:rFonts w:ascii="Times New Roman" w:hAnsi="Times New Roman" w:cs="Times New Roman" w:eastAsia="Times New Roman"/>
          <w:color w:val="auto"/>
          <w:spacing w:val="0"/>
          <w:position w:val="0"/>
          <w:sz w:val="28"/>
          <w:shd w:fill="auto" w:val="clear"/>
        </w:rPr>
        <w:t xml:space="preserve">ình: </w:t>
      </w:r>
      <w:r>
        <w:object w:dxaOrig="3685" w:dyaOrig="708">
          <v:rect xmlns:o="urn:schemas-microsoft-com:office:office" xmlns:v="urn:schemas-microsoft-com:vml" id="rectole0000000004" style="width:184.250000pt;height:35.400000pt" o:preferrelative="t" o:ole="">
            <o:lock v:ext="edit"/>
            <v:imagedata xmlns:r="http://schemas.openxmlformats.org/officeDocument/2006/relationships" r:id="docRId9" o:title=""/>
          </v:rect>
          <o:OLEObject xmlns:r="http://schemas.openxmlformats.org/officeDocument/2006/relationships" xmlns:o="urn:schemas-microsoft-com:office:office" Type="Embed" ProgID="Equation.DSMT4" DrawAspect="Content" ObjectID="0000000004" ShapeID="rectole0000000004" r:id="docRId8"/>
        </w:object>
      </w:r>
    </w:p>
    <w:p>
      <w:pPr>
        <w:spacing w:before="0" w:after="0" w:line="240"/>
        <w:ind w:right="0" w:left="0" w:firstLine="0"/>
        <w:jc w:val="both"/>
        <w:rPr>
          <w:rFonts w:ascii="Times New Roman" w:hAnsi="Times New Roman" w:cs="Times New Roman" w:eastAsia="Times New Roman"/>
          <w:b/>
          <w:color w:val="auto"/>
          <w:spacing w:val="0"/>
          <w:position w:val="0"/>
          <w:sz w:val="28"/>
          <w:shd w:fill="auto" w:val="clear"/>
        </w:rPr>
      </w:pPr>
      <w:r>
        <w:rPr>
          <w:rFonts w:ascii="Times New Roman" w:hAnsi="Times New Roman" w:cs="Times New Roman" w:eastAsia="Times New Roman"/>
          <w:b/>
          <w:color w:val="auto"/>
          <w:spacing w:val="0"/>
          <w:position w:val="0"/>
          <w:sz w:val="28"/>
          <w:shd w:fill="auto" w:val="clear"/>
        </w:rPr>
        <w:t xml:space="preserve">Câu </w:t>
      </w:r>
      <w:r>
        <w:rPr>
          <w:rFonts w:ascii="Times New Roman" w:hAnsi="Times New Roman" w:cs="Times New Roman" w:eastAsia="Times New Roman"/>
          <w:b/>
          <w:color w:val="auto"/>
          <w:spacing w:val="0"/>
          <w:position w:val="0"/>
          <w:sz w:val="28"/>
          <w:shd w:fill="auto" w:val="clear"/>
        </w:rPr>
        <w:t xml:space="preserve">3 </w:t>
      </w:r>
      <w:r>
        <w:rPr>
          <w:rFonts w:ascii="Times New Roman" w:hAnsi="Times New Roman" w:cs="Times New Roman" w:eastAsia="Times New Roman"/>
          <w:b/>
          <w:color w:val="auto"/>
          <w:spacing w:val="0"/>
          <w:position w:val="0"/>
          <w:sz w:val="28"/>
          <w:shd w:fill="auto" w:val="clear"/>
        </w:rPr>
        <w:t xml:space="preserve">( </w:t>
      </w:r>
      <w:r>
        <w:rPr>
          <w:rFonts w:ascii="Times New Roman" w:hAnsi="Times New Roman" w:cs="Times New Roman" w:eastAsia="Times New Roman"/>
          <w:b/>
          <w:color w:val="auto"/>
          <w:spacing w:val="0"/>
          <w:position w:val="0"/>
          <w:sz w:val="28"/>
          <w:shd w:fill="auto" w:val="clear"/>
        </w:rPr>
        <w:t xml:space="preserve">2 </w:t>
      </w:r>
      <w:r>
        <w:rPr>
          <w:rFonts w:ascii="Times New Roman" w:hAnsi="Times New Roman" w:cs="Times New Roman" w:eastAsia="Times New Roman"/>
          <w:b/>
          <w:color w:val="auto"/>
          <w:spacing w:val="0"/>
          <w:position w:val="0"/>
          <w:sz w:val="28"/>
          <w:shd w:fill="auto" w:val="clear"/>
        </w:rPr>
        <w:t xml:space="preserve">điểm):</w:t>
      </w:r>
    </w:p>
    <w:p>
      <w:pPr>
        <w:numPr>
          <w:ilvl w:val="0"/>
          <w:numId w:val="11"/>
        </w:numPr>
        <w:spacing w:before="0" w:after="0" w:line="240"/>
        <w:ind w:right="0" w:left="1080" w:hanging="360"/>
        <w:jc w:val="left"/>
        <w:rPr>
          <w:rFonts w:ascii="Times New Roman" w:hAnsi="Times New Roman" w:cs="Times New Roman" w:eastAsia="Times New Roman"/>
          <w:color w:val="auto"/>
          <w:spacing w:val="0"/>
          <w:position w:val="0"/>
          <w:sz w:val="28"/>
          <w:shd w:fill="auto" w:val="clear"/>
        </w:rPr>
      </w:pPr>
      <w:r>
        <w:rPr>
          <w:rFonts w:ascii="Times New Roman" w:hAnsi="Times New Roman" w:cs="Times New Roman" w:eastAsia="Times New Roman"/>
          <w:color w:val="auto"/>
          <w:spacing w:val="0"/>
          <w:position w:val="0"/>
          <w:sz w:val="28"/>
          <w:shd w:fill="auto" w:val="clear"/>
        </w:rPr>
        <w:t xml:space="preserve">Tìm các số nguyên d</w:t>
      </w:r>
      <w:r>
        <w:rPr>
          <w:rFonts w:ascii="Times New Roman" w:hAnsi="Times New Roman" w:cs="Times New Roman" w:eastAsia="Times New Roman"/>
          <w:color w:val="auto"/>
          <w:spacing w:val="0"/>
          <w:position w:val="0"/>
          <w:sz w:val="28"/>
          <w:shd w:fill="auto" w:val="clear"/>
        </w:rPr>
        <w:t xml:space="preserve">ương x, y thỏa m</w:t>
      </w:r>
      <w:r>
        <w:rPr>
          <w:rFonts w:ascii="Times New Roman" w:hAnsi="Times New Roman" w:cs="Times New Roman" w:eastAsia="Times New Roman"/>
          <w:color w:val="auto"/>
          <w:spacing w:val="0"/>
          <w:position w:val="0"/>
          <w:sz w:val="28"/>
          <w:shd w:fill="auto" w:val="clear"/>
        </w:rPr>
        <w:t xml:space="preserve">ãn </w:t>
      </w:r>
      <w:r>
        <w:object w:dxaOrig="2389" w:dyaOrig="323">
          <v:rect xmlns:o="urn:schemas-microsoft-com:office:office" xmlns:v="urn:schemas-microsoft-com:vml" id="rectole0000000005" style="width:119.450000pt;height:16.150000pt" o:preferrelative="t" o:ole="">
            <o:lock v:ext="edit"/>
            <v:imagedata xmlns:r="http://schemas.openxmlformats.org/officeDocument/2006/relationships" r:id="docRId11" o:title=""/>
          </v:rect>
          <o:OLEObject xmlns:r="http://schemas.openxmlformats.org/officeDocument/2006/relationships" xmlns:o="urn:schemas-microsoft-com:office:office" Type="Embed" ProgID="Equation.DSMT4" DrawAspect="Content" ObjectID="0000000005" ShapeID="rectole0000000005" r:id="docRId10"/>
        </w:object>
      </w:r>
      <w:r>
        <w:rPr>
          <w:rFonts w:ascii="Times New Roman" w:hAnsi="Times New Roman" w:cs="Times New Roman" w:eastAsia="Times New Roman"/>
          <w:color w:val="auto"/>
          <w:spacing w:val="0"/>
          <w:position w:val="0"/>
          <w:sz w:val="28"/>
          <w:shd w:fill="auto" w:val="clear"/>
        </w:rPr>
        <w:t xml:space="preserve">.</w:t>
      </w:r>
    </w:p>
    <w:p>
      <w:pPr>
        <w:numPr>
          <w:ilvl w:val="0"/>
          <w:numId w:val="11"/>
        </w:numPr>
        <w:spacing w:before="0" w:after="0" w:line="240"/>
        <w:ind w:right="0" w:left="1080" w:hanging="360"/>
        <w:jc w:val="left"/>
        <w:rPr>
          <w:rFonts w:ascii="Times New Roman" w:hAnsi="Times New Roman" w:cs="Times New Roman" w:eastAsia="Times New Roman"/>
          <w:color w:val="auto"/>
          <w:spacing w:val="0"/>
          <w:position w:val="0"/>
          <w:sz w:val="28"/>
          <w:shd w:fill="auto" w:val="clear"/>
        </w:rPr>
      </w:pPr>
      <w:r>
        <w:rPr>
          <w:rFonts w:ascii="Times New Roman" w:hAnsi="Times New Roman" w:cs="Times New Roman" w:eastAsia="Times New Roman"/>
          <w:color w:val="auto"/>
          <w:spacing w:val="0"/>
          <w:position w:val="0"/>
          <w:sz w:val="28"/>
          <w:shd w:fill="auto" w:val="clear"/>
        </w:rPr>
        <w:t xml:space="preserve">Tìm các số nguyên x </w:t>
      </w:r>
      <w:r>
        <w:rPr>
          <w:rFonts w:ascii="Times New Roman" w:hAnsi="Times New Roman" w:cs="Times New Roman" w:eastAsia="Times New Roman"/>
          <w:color w:val="auto"/>
          <w:spacing w:val="0"/>
          <w:position w:val="0"/>
          <w:sz w:val="28"/>
          <w:shd w:fill="auto" w:val="clear"/>
        </w:rPr>
        <w:t xml:space="preserve">để x</w:t>
      </w:r>
      <w:r>
        <w:rPr>
          <w:rFonts w:ascii="Times New Roman" w:hAnsi="Times New Roman" w:cs="Times New Roman" w:eastAsia="Times New Roman"/>
          <w:color w:val="auto"/>
          <w:spacing w:val="0"/>
          <w:position w:val="0"/>
          <w:sz w:val="28"/>
          <w:shd w:fill="auto" w:val="clear"/>
          <w:vertAlign w:val="superscript"/>
        </w:rPr>
        <w:t xml:space="preserve">2</w:t>
      </w:r>
      <w:r>
        <w:rPr>
          <w:rFonts w:ascii="Times New Roman" w:hAnsi="Times New Roman" w:cs="Times New Roman" w:eastAsia="Times New Roman"/>
          <w:color w:val="auto"/>
          <w:spacing w:val="0"/>
          <w:position w:val="0"/>
          <w:sz w:val="28"/>
          <w:shd w:fill="auto" w:val="clear"/>
        </w:rPr>
        <w:t xml:space="preserve"> </w:t>
      </w:r>
      <w:r>
        <w:rPr>
          <w:rFonts w:ascii="Times New Roman" w:hAnsi="Times New Roman" w:cs="Times New Roman" w:eastAsia="Times New Roman"/>
          <w:color w:val="auto"/>
          <w:spacing w:val="0"/>
          <w:position w:val="0"/>
          <w:sz w:val="28"/>
          <w:shd w:fill="auto" w:val="clear"/>
        </w:rPr>
        <w:t xml:space="preserve">– </w:t>
      </w:r>
      <w:r>
        <w:rPr>
          <w:rFonts w:ascii="Times New Roman" w:hAnsi="Times New Roman" w:cs="Times New Roman" w:eastAsia="Times New Roman"/>
          <w:color w:val="auto"/>
          <w:spacing w:val="0"/>
          <w:position w:val="0"/>
          <w:sz w:val="28"/>
          <w:shd w:fill="auto" w:val="clear"/>
        </w:rPr>
        <w:t xml:space="preserve">2</w:t>
      </w:r>
      <w:r>
        <w:rPr>
          <w:rFonts w:ascii="Times New Roman" w:hAnsi="Times New Roman" w:cs="Times New Roman" w:eastAsia="Times New Roman"/>
          <w:color w:val="auto"/>
          <w:spacing w:val="0"/>
          <w:position w:val="0"/>
          <w:sz w:val="28"/>
          <w:shd w:fill="auto" w:val="clear"/>
        </w:rPr>
        <w:t xml:space="preserve">x -</w:t>
      </w:r>
      <w:r>
        <w:rPr>
          <w:rFonts w:ascii="Times New Roman" w:hAnsi="Times New Roman" w:cs="Times New Roman" w:eastAsia="Times New Roman"/>
          <w:color w:val="auto"/>
          <w:spacing w:val="0"/>
          <w:position w:val="0"/>
          <w:sz w:val="28"/>
          <w:shd w:fill="auto" w:val="clear"/>
        </w:rPr>
        <w:t xml:space="preserve">10 </w:t>
      </w:r>
      <w:r>
        <w:rPr>
          <w:rFonts w:ascii="Times New Roman" w:hAnsi="Times New Roman" w:cs="Times New Roman" w:eastAsia="Times New Roman"/>
          <w:color w:val="auto"/>
          <w:spacing w:val="0"/>
          <w:position w:val="0"/>
          <w:sz w:val="28"/>
          <w:shd w:fill="auto" w:val="clear"/>
        </w:rPr>
        <w:t xml:space="preserve">l</w:t>
      </w:r>
      <w:r>
        <w:rPr>
          <w:rFonts w:ascii="Times New Roman" w:hAnsi="Times New Roman" w:cs="Times New Roman" w:eastAsia="Times New Roman"/>
          <w:color w:val="auto"/>
          <w:spacing w:val="0"/>
          <w:position w:val="0"/>
          <w:sz w:val="28"/>
          <w:shd w:fill="auto" w:val="clear"/>
        </w:rPr>
        <w:t xml:space="preserve">à số chính ph</w:t>
      </w:r>
      <w:r>
        <w:rPr>
          <w:rFonts w:ascii="Times New Roman" w:hAnsi="Times New Roman" w:cs="Times New Roman" w:eastAsia="Times New Roman"/>
          <w:color w:val="auto"/>
          <w:spacing w:val="0"/>
          <w:position w:val="0"/>
          <w:sz w:val="28"/>
          <w:shd w:fill="auto" w:val="clear"/>
        </w:rPr>
        <w:t xml:space="preserve">ương.</w:t>
      </w:r>
    </w:p>
    <w:p>
      <w:pPr>
        <w:spacing w:before="0" w:after="0" w:line="240"/>
        <w:ind w:right="0" w:left="0" w:firstLine="0"/>
        <w:jc w:val="both"/>
        <w:rPr>
          <w:rFonts w:ascii="Times New Roman" w:hAnsi="Times New Roman" w:cs="Times New Roman" w:eastAsia="Times New Roman"/>
          <w:color w:val="auto"/>
          <w:spacing w:val="0"/>
          <w:position w:val="0"/>
          <w:sz w:val="28"/>
          <w:shd w:fill="auto" w:val="clear"/>
        </w:rPr>
      </w:pPr>
    </w:p>
    <w:p>
      <w:pPr>
        <w:spacing w:before="0" w:after="0" w:line="240"/>
        <w:ind w:right="0" w:left="0" w:firstLine="0"/>
        <w:jc w:val="left"/>
        <w:rPr>
          <w:rFonts w:ascii="Times New Roman" w:hAnsi="Times New Roman" w:cs="Times New Roman" w:eastAsia="Times New Roman"/>
          <w:b/>
          <w:color w:val="auto"/>
          <w:spacing w:val="0"/>
          <w:position w:val="0"/>
          <w:sz w:val="28"/>
          <w:u w:val="single"/>
          <w:shd w:fill="auto" w:val="clear"/>
        </w:rPr>
      </w:pPr>
      <w:r>
        <w:rPr>
          <w:rFonts w:ascii="Times New Roman" w:hAnsi="Times New Roman" w:cs="Times New Roman" w:eastAsia="Times New Roman"/>
          <w:b/>
          <w:color w:val="auto"/>
          <w:spacing w:val="0"/>
          <w:position w:val="0"/>
          <w:sz w:val="28"/>
          <w:shd w:fill="auto" w:val="clear"/>
        </w:rPr>
        <w:t xml:space="preserve">Câu </w:t>
      </w:r>
      <w:r>
        <w:rPr>
          <w:rFonts w:ascii="Times New Roman" w:hAnsi="Times New Roman" w:cs="Times New Roman" w:eastAsia="Times New Roman"/>
          <w:b/>
          <w:color w:val="auto"/>
          <w:spacing w:val="0"/>
          <w:position w:val="0"/>
          <w:sz w:val="28"/>
          <w:shd w:fill="auto" w:val="clear"/>
        </w:rPr>
        <w:t xml:space="preserve">4 </w:t>
      </w:r>
      <w:r>
        <w:rPr>
          <w:rFonts w:ascii="Times New Roman" w:hAnsi="Times New Roman" w:cs="Times New Roman" w:eastAsia="Times New Roman"/>
          <w:b/>
          <w:color w:val="auto"/>
          <w:spacing w:val="0"/>
          <w:position w:val="0"/>
          <w:sz w:val="28"/>
          <w:shd w:fill="auto" w:val="clear"/>
        </w:rPr>
        <w:t xml:space="preserve">(</w:t>
      </w:r>
      <w:r>
        <w:rPr>
          <w:rFonts w:ascii="Times New Roman" w:hAnsi="Times New Roman" w:cs="Times New Roman" w:eastAsia="Times New Roman"/>
          <w:b/>
          <w:color w:val="auto"/>
          <w:spacing w:val="0"/>
          <w:position w:val="0"/>
          <w:sz w:val="28"/>
          <w:shd w:fill="auto" w:val="clear"/>
        </w:rPr>
        <w:t xml:space="preserve">3 </w:t>
      </w:r>
      <w:r>
        <w:rPr>
          <w:rFonts w:ascii="Times New Roman" w:hAnsi="Times New Roman" w:cs="Times New Roman" w:eastAsia="Times New Roman"/>
          <w:b/>
          <w:color w:val="auto"/>
          <w:spacing w:val="0"/>
          <w:position w:val="0"/>
          <w:sz w:val="28"/>
          <w:shd w:fill="auto" w:val="clear"/>
        </w:rPr>
        <w:t xml:space="preserve">điểm): </w:t>
      </w:r>
      <w:r>
        <w:rPr>
          <w:rFonts w:ascii="Times New Roman" w:hAnsi="Times New Roman" w:cs="Times New Roman" w:eastAsia="Times New Roman"/>
          <w:color w:val="000000"/>
          <w:spacing w:val="0"/>
          <w:position w:val="0"/>
          <w:sz w:val="28"/>
          <w:shd w:fill="auto" w:val="clear"/>
        </w:rPr>
        <w:t xml:space="preserve">Cho h</w:t>
      </w:r>
      <w:r>
        <w:rPr>
          <w:rFonts w:ascii="Times New Roman" w:hAnsi="Times New Roman" w:cs="Times New Roman" w:eastAsia="Times New Roman"/>
          <w:color w:val="000000"/>
          <w:spacing w:val="0"/>
          <w:position w:val="0"/>
          <w:sz w:val="28"/>
          <w:shd w:fill="auto" w:val="clear"/>
        </w:rPr>
        <w:t xml:space="preserve">ình vuông ABCD, trên cạnh AB lấy </w:t>
      </w:r>
      <w:r>
        <w:rPr>
          <w:rFonts w:ascii="Times New Roman" w:hAnsi="Times New Roman" w:cs="Times New Roman" w:eastAsia="Times New Roman"/>
          <w:color w:val="000000"/>
          <w:spacing w:val="0"/>
          <w:position w:val="0"/>
          <w:sz w:val="28"/>
          <w:shd w:fill="auto" w:val="clear"/>
        </w:rPr>
        <w:t xml:space="preserve">điểm E v</w:t>
      </w:r>
      <w:r>
        <w:rPr>
          <w:rFonts w:ascii="Times New Roman" w:hAnsi="Times New Roman" w:cs="Times New Roman" w:eastAsia="Times New Roman"/>
          <w:color w:val="000000"/>
          <w:spacing w:val="0"/>
          <w:position w:val="0"/>
          <w:sz w:val="28"/>
          <w:shd w:fill="auto" w:val="clear"/>
        </w:rPr>
        <w:t xml:space="preserve">à trên cạnh AD lấy </w:t>
      </w:r>
      <w:r>
        <w:rPr>
          <w:rFonts w:ascii="Times New Roman" w:hAnsi="Times New Roman" w:cs="Times New Roman" w:eastAsia="Times New Roman"/>
          <w:color w:val="000000"/>
          <w:spacing w:val="0"/>
          <w:position w:val="0"/>
          <w:sz w:val="28"/>
          <w:shd w:fill="auto" w:val="clear"/>
        </w:rPr>
        <w:t xml:space="preserve">điểm F sao cho AE = AF. Vẽ AH vuông góc với BF (H thuộc BF), AH cắt DC v</w:t>
      </w:r>
      <w:r>
        <w:rPr>
          <w:rFonts w:ascii="Times New Roman" w:hAnsi="Times New Roman" w:cs="Times New Roman" w:eastAsia="Times New Roman"/>
          <w:color w:val="000000"/>
          <w:spacing w:val="0"/>
          <w:position w:val="0"/>
          <w:sz w:val="28"/>
          <w:shd w:fill="auto" w:val="clear"/>
        </w:rPr>
        <w:t xml:space="preserve">à BC lần l</w:t>
      </w:r>
      <w:r>
        <w:rPr>
          <w:rFonts w:ascii="Times New Roman" w:hAnsi="Times New Roman" w:cs="Times New Roman" w:eastAsia="Times New Roman"/>
          <w:color w:val="000000"/>
          <w:spacing w:val="0"/>
          <w:position w:val="0"/>
          <w:sz w:val="28"/>
          <w:shd w:fill="auto" w:val="clear"/>
        </w:rPr>
        <w:t xml:space="preserve">ượt tại hai điểm M, N.</w:t>
      </w:r>
    </w:p>
    <w:p>
      <w:pPr>
        <w:spacing w:before="0" w:after="0" w:line="240"/>
        <w:ind w:right="0" w:left="720" w:firstLine="0"/>
        <w:jc w:val="left"/>
        <w:rPr>
          <w:rFonts w:ascii="Arial" w:hAnsi="Arial" w:cs="Arial" w:eastAsia="Arial"/>
          <w:color w:val="000000"/>
          <w:spacing w:val="0"/>
          <w:position w:val="0"/>
          <w:sz w:val="28"/>
          <w:shd w:fill="auto" w:val="clear"/>
        </w:rPr>
      </w:pPr>
      <w:r>
        <w:rPr>
          <w:rFonts w:ascii="Times New Roman" w:hAnsi="Times New Roman" w:cs="Times New Roman" w:eastAsia="Times New Roman"/>
          <w:color w:val="000000"/>
          <w:spacing w:val="0"/>
          <w:position w:val="0"/>
          <w:sz w:val="28"/>
          <w:shd w:fill="auto" w:val="clear"/>
        </w:rPr>
        <w:t xml:space="preserve">a. Chứng minh rằng tứ giác AEMD là hình chữ nhật.</w:t>
      </w:r>
    </w:p>
    <w:p>
      <w:pPr>
        <w:spacing w:before="0" w:after="0" w:line="240"/>
        <w:ind w:right="0" w:left="720" w:firstLine="0"/>
        <w:jc w:val="left"/>
        <w:rPr>
          <w:rFonts w:ascii="Times New Roman" w:hAnsi="Times New Roman" w:cs="Times New Roman" w:eastAsia="Times New Roman"/>
          <w:color w:val="000000"/>
          <w:spacing w:val="0"/>
          <w:position w:val="0"/>
          <w:sz w:val="28"/>
          <w:shd w:fill="auto" w:val="clear"/>
        </w:rPr>
      </w:pPr>
      <w:r>
        <w:rPr>
          <w:rFonts w:ascii="Times New Roman" w:hAnsi="Times New Roman" w:cs="Times New Roman" w:eastAsia="Times New Roman"/>
          <w:color w:val="000000"/>
          <w:spacing w:val="0"/>
          <w:position w:val="0"/>
          <w:sz w:val="28"/>
          <w:shd w:fill="auto" w:val="clear"/>
        </w:rPr>
        <w:t xml:space="preserve">b. Biết diện tích tam giác BCH gấp bốn lần diện tích tam giác AEH. Chứng minh rằng: AC = </w:t>
      </w:r>
      <w:r>
        <w:rPr>
          <w:rFonts w:ascii="Times New Roman" w:hAnsi="Times New Roman" w:cs="Times New Roman" w:eastAsia="Times New Roman"/>
          <w:color w:val="000000"/>
          <w:spacing w:val="0"/>
          <w:position w:val="0"/>
          <w:sz w:val="28"/>
          <w:shd w:fill="auto" w:val="clear"/>
        </w:rPr>
        <w:t xml:space="preserve">2</w:t>
      </w:r>
      <w:r>
        <w:rPr>
          <w:rFonts w:ascii="Times New Roman" w:hAnsi="Times New Roman" w:cs="Times New Roman" w:eastAsia="Times New Roman"/>
          <w:color w:val="000000"/>
          <w:spacing w:val="0"/>
          <w:position w:val="0"/>
          <w:sz w:val="28"/>
          <w:shd w:fill="auto" w:val="clear"/>
        </w:rPr>
        <w:t xml:space="preserve">EF.</w:t>
      </w:r>
    </w:p>
    <w:p>
      <w:pPr>
        <w:spacing w:before="0" w:after="0" w:line="240"/>
        <w:ind w:right="0" w:left="720" w:firstLine="0"/>
        <w:jc w:val="left"/>
        <w:rPr>
          <w:rFonts w:ascii="Times New Roman" w:hAnsi="Times New Roman" w:cs="Times New Roman" w:eastAsia="Times New Roman"/>
          <w:color w:val="000000"/>
          <w:spacing w:val="0"/>
          <w:position w:val="0"/>
          <w:sz w:val="28"/>
          <w:shd w:fill="auto" w:val="clear"/>
        </w:rPr>
      </w:pPr>
      <w:r>
        <w:rPr>
          <w:rFonts w:ascii="Times New Roman" w:hAnsi="Times New Roman" w:cs="Times New Roman" w:eastAsia="Times New Roman"/>
          <w:color w:val="000000"/>
          <w:spacing w:val="0"/>
          <w:position w:val="0"/>
          <w:sz w:val="28"/>
          <w:shd w:fill="auto" w:val="clear"/>
        </w:rPr>
        <w:t xml:space="preserve">c. Chứng minh rằng: </w:t>
      </w:r>
      <w:r>
        <w:object w:dxaOrig="2065" w:dyaOrig="627">
          <v:rect xmlns:o="urn:schemas-microsoft-com:office:office" xmlns:v="urn:schemas-microsoft-com:vml" id="rectole0000000006" style="width:103.250000pt;height:31.350000pt" o:preferrelative="t" o:ole="">
            <o:lock v:ext="edit"/>
            <v:imagedata xmlns:r="http://schemas.openxmlformats.org/officeDocument/2006/relationships" r:id="docRId13" o:title=""/>
          </v:rect>
          <o:OLEObject xmlns:r="http://schemas.openxmlformats.org/officeDocument/2006/relationships" xmlns:o="urn:schemas-microsoft-com:office:office" Type="Embed" ProgID="Equation.DSMT4" DrawAspect="Content" ObjectID="0000000006" ShapeID="rectole0000000006" r:id="docRId12"/>
        </w:object>
      </w:r>
      <w:r>
        <w:rPr>
          <w:rFonts w:ascii="Times New Roman" w:hAnsi="Times New Roman" w:cs="Times New Roman" w:eastAsia="Times New Roman"/>
          <w:color w:val="000000"/>
          <w:spacing w:val="0"/>
          <w:position w:val="0"/>
          <w:sz w:val="28"/>
          <w:shd w:fill="auto" w:val="clear"/>
        </w:rPr>
        <w:t xml:space="preserve">.</w:t>
      </w:r>
    </w:p>
    <w:p>
      <w:pPr>
        <w:spacing w:before="0" w:after="0" w:line="240"/>
        <w:ind w:right="0" w:left="0" w:firstLine="0"/>
        <w:jc w:val="left"/>
        <w:rPr>
          <w:rFonts w:ascii="Times New Roman" w:hAnsi="Times New Roman" w:cs="Times New Roman" w:eastAsia="Times New Roman"/>
          <w:color w:val="auto"/>
          <w:spacing w:val="0"/>
          <w:position w:val="0"/>
          <w:sz w:val="28"/>
          <w:shd w:fill="auto" w:val="clear"/>
        </w:rPr>
      </w:pPr>
      <w:r>
        <w:rPr>
          <w:rFonts w:ascii="Times New Roman" w:hAnsi="Times New Roman" w:cs="Times New Roman" w:eastAsia="Times New Roman"/>
          <w:b/>
          <w:color w:val="auto"/>
          <w:spacing w:val="0"/>
          <w:position w:val="0"/>
          <w:sz w:val="28"/>
          <w:shd w:fill="auto" w:val="clear"/>
        </w:rPr>
        <w:t xml:space="preserve">Câu </w:t>
      </w:r>
      <w:r>
        <w:rPr>
          <w:rFonts w:ascii="Times New Roman" w:hAnsi="Times New Roman" w:cs="Times New Roman" w:eastAsia="Times New Roman"/>
          <w:b/>
          <w:color w:val="auto"/>
          <w:spacing w:val="0"/>
          <w:position w:val="0"/>
          <w:sz w:val="28"/>
          <w:shd w:fill="auto" w:val="clear"/>
        </w:rPr>
        <w:t xml:space="preserve">5  </w:t>
      </w:r>
      <w:r>
        <w:rPr>
          <w:rFonts w:ascii="Times New Roman" w:hAnsi="Times New Roman" w:cs="Times New Roman" w:eastAsia="Times New Roman"/>
          <w:b/>
          <w:color w:val="auto"/>
          <w:spacing w:val="0"/>
          <w:position w:val="0"/>
          <w:sz w:val="28"/>
          <w:shd w:fill="auto" w:val="clear"/>
        </w:rPr>
        <w:t xml:space="preserve">(</w:t>
      </w:r>
      <w:r>
        <w:rPr>
          <w:rFonts w:ascii="Times New Roman" w:hAnsi="Times New Roman" w:cs="Times New Roman" w:eastAsia="Times New Roman"/>
          <w:b/>
          <w:color w:val="auto"/>
          <w:spacing w:val="0"/>
          <w:position w:val="0"/>
          <w:sz w:val="28"/>
          <w:shd w:fill="auto" w:val="clear"/>
        </w:rPr>
        <w:t xml:space="preserve">1 </w:t>
      </w:r>
      <w:r>
        <w:rPr>
          <w:rFonts w:ascii="Times New Roman" w:hAnsi="Times New Roman" w:cs="Times New Roman" w:eastAsia="Times New Roman"/>
          <w:b/>
          <w:color w:val="auto"/>
          <w:spacing w:val="0"/>
          <w:position w:val="0"/>
          <w:sz w:val="28"/>
          <w:shd w:fill="auto" w:val="clear"/>
        </w:rPr>
        <w:t xml:space="preserve">điểm):</w:t>
      </w:r>
      <w:r>
        <w:rPr>
          <w:rFonts w:ascii="Times New Roman" w:hAnsi="Times New Roman" w:cs="Times New Roman" w:eastAsia="Times New Roman"/>
          <w:color w:val="auto"/>
          <w:spacing w:val="0"/>
          <w:position w:val="0"/>
          <w:sz w:val="28"/>
          <w:shd w:fill="auto" w:val="clear"/>
        </w:rPr>
        <w:t xml:space="preserve"> T</w:t>
      </w:r>
      <w:r>
        <w:rPr>
          <w:rFonts w:ascii="Times New Roman" w:hAnsi="Times New Roman" w:cs="Times New Roman" w:eastAsia="Times New Roman"/>
          <w:color w:val="auto"/>
          <w:spacing w:val="0"/>
          <w:position w:val="0"/>
          <w:sz w:val="28"/>
          <w:shd w:fill="auto" w:val="clear"/>
        </w:rPr>
        <w:t xml:space="preserve">ìm giá trị lớn nhất, giá trị nhỏ nhất của biểu thức  M = </w:t>
      </w:r>
      <w:r>
        <w:object w:dxaOrig="769" w:dyaOrig="688">
          <v:rect xmlns:o="urn:schemas-microsoft-com:office:office" xmlns:v="urn:schemas-microsoft-com:vml" id="rectole0000000007" style="width:38.450000pt;height:34.400000pt" o:preferrelative="t" o:ole="">
            <o:lock v:ext="edit"/>
            <v:imagedata xmlns:r="http://schemas.openxmlformats.org/officeDocument/2006/relationships" r:id="docRId15" o:title=""/>
          </v:rect>
          <o:OLEObject xmlns:r="http://schemas.openxmlformats.org/officeDocument/2006/relationships" xmlns:o="urn:schemas-microsoft-com:office:office" Type="Embed" ProgID="Equation.DSMT4" DrawAspect="Content" ObjectID="0000000007" ShapeID="rectole0000000007" r:id="docRId14"/>
        </w:object>
      </w:r>
    </w:p>
    <w:p>
      <w:pPr>
        <w:spacing w:before="0" w:after="0" w:line="240"/>
        <w:ind w:right="0" w:left="0" w:firstLine="0"/>
        <w:jc w:val="center"/>
        <w:rPr>
          <w:rFonts w:ascii="Times New Roman" w:hAnsi="Times New Roman" w:cs="Times New Roman" w:eastAsia="Times New Roman"/>
          <w:i/>
          <w:color w:val="auto"/>
          <w:spacing w:val="0"/>
          <w:position w:val="0"/>
          <w:sz w:val="28"/>
          <w:shd w:fill="auto" w:val="clear"/>
        </w:rPr>
      </w:pPr>
      <w:r>
        <w:rPr>
          <w:rFonts w:ascii="Times New Roman" w:hAnsi="Times New Roman" w:cs="Times New Roman" w:eastAsia="Times New Roman"/>
          <w:i/>
          <w:color w:val="auto"/>
          <w:spacing w:val="0"/>
          <w:position w:val="0"/>
          <w:sz w:val="28"/>
          <w:shd w:fill="auto" w:val="clear"/>
        </w:rPr>
        <w:t xml:space="preserve">-------------------Hết--------------</w:t>
      </w:r>
    </w:p>
    <w:p>
      <w:pPr>
        <w:spacing w:before="0" w:after="0" w:line="240"/>
        <w:ind w:right="0" w:left="0" w:firstLine="0"/>
        <w:jc w:val="center"/>
        <w:rPr>
          <w:rFonts w:ascii="Times New Roman" w:hAnsi="Times New Roman" w:cs="Times New Roman" w:eastAsia="Times New Roman"/>
          <w:i/>
          <w:color w:val="auto"/>
          <w:spacing w:val="0"/>
          <w:position w:val="0"/>
          <w:sz w:val="28"/>
          <w:shd w:fill="auto" w:val="clear"/>
        </w:rPr>
      </w:pPr>
    </w:p>
    <w:p>
      <w:pPr>
        <w:spacing w:before="0" w:after="0" w:line="240"/>
        <w:ind w:right="0" w:left="0" w:firstLine="0"/>
        <w:jc w:val="center"/>
        <w:rPr>
          <w:rFonts w:ascii="Times New Roman" w:hAnsi="Times New Roman" w:cs="Times New Roman" w:eastAsia="Times New Roman"/>
          <w:i/>
          <w:color w:val="auto"/>
          <w:spacing w:val="0"/>
          <w:position w:val="0"/>
          <w:sz w:val="28"/>
          <w:shd w:fill="auto" w:val="clear"/>
        </w:rPr>
      </w:pPr>
    </w:p>
    <w:p>
      <w:pPr>
        <w:spacing w:before="0" w:after="0" w:line="240"/>
        <w:ind w:right="0" w:left="0" w:firstLine="0"/>
        <w:jc w:val="center"/>
        <w:rPr>
          <w:rFonts w:ascii="Times New Roman" w:hAnsi="Times New Roman" w:cs="Times New Roman" w:eastAsia="Times New Roman"/>
          <w:i/>
          <w:color w:val="auto"/>
          <w:spacing w:val="0"/>
          <w:position w:val="0"/>
          <w:sz w:val="28"/>
          <w:shd w:fill="auto" w:val="clear"/>
        </w:rPr>
      </w:pPr>
    </w:p>
    <w:p>
      <w:pPr>
        <w:spacing w:before="0" w:after="0" w:line="240"/>
        <w:ind w:right="0" w:left="0" w:firstLine="0"/>
        <w:jc w:val="center"/>
        <w:rPr>
          <w:rFonts w:ascii="Times New Roman" w:hAnsi="Times New Roman" w:cs="Times New Roman" w:eastAsia="Times New Roman"/>
          <w:i/>
          <w:color w:val="auto"/>
          <w:spacing w:val="0"/>
          <w:position w:val="0"/>
          <w:sz w:val="28"/>
          <w:shd w:fill="auto" w:val="clear"/>
        </w:rPr>
      </w:pPr>
    </w:p>
    <w:p>
      <w:pPr>
        <w:spacing w:before="0" w:after="0" w:line="240"/>
        <w:ind w:right="0" w:left="0" w:firstLine="0"/>
        <w:jc w:val="center"/>
        <w:rPr>
          <w:rFonts w:ascii="Times New Roman" w:hAnsi="Times New Roman" w:cs="Times New Roman" w:eastAsia="Times New Roman"/>
          <w:i/>
          <w:color w:val="auto"/>
          <w:spacing w:val="0"/>
          <w:position w:val="0"/>
          <w:sz w:val="28"/>
          <w:shd w:fill="auto" w:val="clear"/>
        </w:rPr>
      </w:pPr>
    </w:p>
    <w:p>
      <w:pPr>
        <w:spacing w:before="0" w:after="0" w:line="240"/>
        <w:ind w:right="0" w:left="0" w:firstLine="0"/>
        <w:jc w:val="center"/>
        <w:rPr>
          <w:rFonts w:ascii="Times New Roman" w:hAnsi="Times New Roman" w:cs="Times New Roman" w:eastAsia="Times New Roman"/>
          <w:i/>
          <w:color w:val="auto"/>
          <w:spacing w:val="0"/>
          <w:position w:val="0"/>
          <w:sz w:val="28"/>
          <w:shd w:fill="auto" w:val="clear"/>
        </w:rPr>
      </w:pPr>
    </w:p>
    <w:p>
      <w:pPr>
        <w:spacing w:before="0" w:after="0" w:line="240"/>
        <w:ind w:right="0" w:left="0" w:firstLine="0"/>
        <w:jc w:val="center"/>
        <w:rPr>
          <w:rFonts w:ascii="Times New Roman" w:hAnsi="Times New Roman" w:cs="Times New Roman" w:eastAsia="Times New Roman"/>
          <w:i/>
          <w:color w:val="auto"/>
          <w:spacing w:val="0"/>
          <w:position w:val="0"/>
          <w:sz w:val="28"/>
          <w:shd w:fill="auto" w:val="clear"/>
        </w:rPr>
      </w:pPr>
    </w:p>
    <w:p>
      <w:pPr>
        <w:spacing w:before="0" w:after="0" w:line="240"/>
        <w:ind w:right="0" w:left="0" w:firstLine="0"/>
        <w:jc w:val="center"/>
        <w:rPr>
          <w:rFonts w:ascii="Times New Roman" w:hAnsi="Times New Roman" w:cs="Times New Roman" w:eastAsia="Times New Roman"/>
          <w:i/>
          <w:color w:val="auto"/>
          <w:spacing w:val="0"/>
          <w:position w:val="0"/>
          <w:sz w:val="28"/>
          <w:shd w:fill="auto" w:val="clear"/>
        </w:rPr>
      </w:pPr>
    </w:p>
    <w:p>
      <w:pPr>
        <w:spacing w:before="0" w:after="0" w:line="240"/>
        <w:ind w:right="0" w:left="0" w:firstLine="0"/>
        <w:jc w:val="center"/>
        <w:rPr>
          <w:rFonts w:ascii="Times New Roman" w:hAnsi="Times New Roman" w:cs="Times New Roman" w:eastAsia="Times New Roman"/>
          <w:i/>
          <w:color w:val="auto"/>
          <w:spacing w:val="0"/>
          <w:position w:val="0"/>
          <w:sz w:val="28"/>
          <w:shd w:fill="auto" w:val="clear"/>
        </w:rPr>
      </w:pPr>
    </w:p>
    <w:p>
      <w:pPr>
        <w:spacing w:before="0" w:after="0" w:line="240"/>
        <w:ind w:right="0" w:left="0" w:firstLine="0"/>
        <w:jc w:val="center"/>
        <w:rPr>
          <w:rFonts w:ascii="Times New Roman" w:hAnsi="Times New Roman" w:cs="Times New Roman" w:eastAsia="Times New Roman"/>
          <w:i/>
          <w:color w:val="auto"/>
          <w:spacing w:val="0"/>
          <w:position w:val="0"/>
          <w:sz w:val="28"/>
          <w:shd w:fill="auto" w:val="clear"/>
        </w:rPr>
      </w:pPr>
    </w:p>
    <w:p>
      <w:pPr>
        <w:spacing w:before="0" w:after="0" w:line="240"/>
        <w:ind w:right="0" w:left="0" w:firstLine="0"/>
        <w:jc w:val="both"/>
        <w:rPr>
          <w:rFonts w:ascii="Times New Roman" w:hAnsi="Times New Roman" w:cs="Times New Roman" w:eastAsia="Times New Roman"/>
          <w:color w:val="auto"/>
          <w:spacing w:val="0"/>
          <w:position w:val="0"/>
          <w:sz w:val="28"/>
          <w:shd w:fill="auto" w:val="clear"/>
        </w:rPr>
      </w:pPr>
      <w:r>
        <w:rPr>
          <w:rFonts w:ascii="Times New Roman" w:hAnsi="Times New Roman" w:cs="Times New Roman" w:eastAsia="Times New Roman"/>
          <w:color w:val="auto"/>
          <w:spacing w:val="0"/>
          <w:position w:val="0"/>
          <w:sz w:val="28"/>
          <w:shd w:fill="auto" w:val="clear"/>
        </w:rPr>
        <w:tab/>
      </w:r>
      <w:r>
        <w:rPr>
          <w:rFonts w:ascii="Times New Roman" w:hAnsi="Times New Roman" w:cs="Times New Roman" w:eastAsia="Times New Roman"/>
          <w:color w:val="auto"/>
          <w:spacing w:val="0"/>
          <w:position w:val="0"/>
          <w:sz w:val="28"/>
          <w:shd w:fill="auto" w:val="clear"/>
        </w:rPr>
        <w:t xml:space="preserve">* H</w:t>
      </w:r>
      <w:r>
        <w:rPr>
          <w:rFonts w:ascii="Times New Roman" w:hAnsi="Times New Roman" w:cs="Times New Roman" w:eastAsia="Times New Roman"/>
          <w:color w:val="auto"/>
          <w:spacing w:val="0"/>
          <w:position w:val="0"/>
          <w:sz w:val="28"/>
          <w:shd w:fill="auto" w:val="clear"/>
        </w:rPr>
        <w:t xml:space="preserve">ướng dẫn chấm:</w:t>
      </w:r>
    </w:p>
    <w:tbl>
      <w:tblPr/>
      <w:tblGrid>
        <w:gridCol w:w="3708"/>
        <w:gridCol w:w="5580"/>
      </w:tblGrid>
      <w:tr>
        <w:trPr>
          <w:trHeight w:val="1" w:hRule="atLeast"/>
          <w:jc w:val="center"/>
        </w:trPr>
        <w:tc>
          <w:tcPr>
            <w:tcW w:w="3708" w:type="dxa"/>
            <w:tcBorders>
              <w:top w:val="single" w:color="000000" w:sz="0"/>
              <w:left w:val="single" w:color="000000" w:sz="0"/>
              <w:bottom w:val="single" w:color="000000" w:sz="0"/>
              <w:right w:val="single" w:color="000000" w:sz="0"/>
            </w:tcBorders>
            <w:shd w:color="000000" w:fill="ffffff" w:val="clear"/>
            <w:tcMar>
              <w:left w:w="108" w:type="dxa"/>
              <w:right w:w="108" w:type="dxa"/>
            </w:tcMar>
            <w:vAlign w:val="top"/>
          </w:tcPr>
          <w:p>
            <w:pPr>
              <w:spacing w:before="0" w:after="0" w:line="240"/>
              <w:ind w:right="0" w:left="0" w:firstLine="0"/>
              <w:jc w:val="center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PHÒNG GD&amp;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ĐT NAM SÁCH</w:t>
            </w:r>
          </w:p>
          <w:p>
            <w:pPr>
              <w:spacing w:before="0" w:after="0" w:line="240"/>
              <w:ind w:right="0" w:left="0" w:firstLine="0"/>
              <w:jc w:val="center"/>
              <w:rPr>
                <w:color w:val="auto"/>
                <w:spacing w:val="0"/>
                <w:position w:val="0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b/>
                <w:color w:val="auto"/>
                <w:spacing w:val="0"/>
                <w:position w:val="0"/>
                <w:sz w:val="28"/>
                <w:shd w:fill="auto" w:val="clear"/>
              </w:rPr>
              <w:t xml:space="preserve">TR</w:t>
            </w:r>
            <w:r>
              <w:rPr>
                <w:rFonts w:ascii="Times New Roman" w:hAnsi="Times New Roman" w:cs="Times New Roman" w:eastAsia="Times New Roman"/>
                <w:b/>
                <w:color w:val="auto"/>
                <w:spacing w:val="0"/>
                <w:position w:val="0"/>
                <w:sz w:val="28"/>
                <w:shd w:fill="auto" w:val="clear"/>
              </w:rPr>
              <w:t xml:space="preserve">ƯỜNG THCS</w:t>
            </w:r>
          </w:p>
        </w:tc>
        <w:tc>
          <w:tcPr>
            <w:tcW w:w="5580" w:type="dxa"/>
            <w:tcBorders>
              <w:top w:val="single" w:color="000000" w:sz="0"/>
              <w:left w:val="single" w:color="000000" w:sz="0"/>
              <w:bottom w:val="single" w:color="000000" w:sz="0"/>
              <w:right w:val="single" w:color="000000" w:sz="0"/>
            </w:tcBorders>
            <w:shd w:color="000000" w:fill="ffffff" w:val="clear"/>
            <w:tcMar>
              <w:left w:w="108" w:type="dxa"/>
              <w:right w:w="108" w:type="dxa"/>
            </w:tcMar>
            <w:vAlign w:val="top"/>
          </w:tcPr>
          <w:p>
            <w:pPr>
              <w:spacing w:before="0" w:after="0" w:line="240"/>
              <w:ind w:right="0" w:left="0" w:firstLine="0"/>
              <w:jc w:val="center"/>
              <w:rPr>
                <w:rFonts w:ascii="Times New Roman" w:hAnsi="Times New Roman" w:cs="Times New Roman" w:eastAsia="Times New Roman"/>
                <w:b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b/>
                <w:color w:val="auto"/>
                <w:spacing w:val="0"/>
                <w:position w:val="0"/>
                <w:sz w:val="28"/>
                <w:shd w:fill="auto" w:val="clear"/>
              </w:rPr>
              <w:t xml:space="preserve">H</w:t>
            </w:r>
            <w:r>
              <w:rPr>
                <w:rFonts w:ascii="Times New Roman" w:hAnsi="Times New Roman" w:cs="Times New Roman" w:eastAsia="Times New Roman"/>
                <w:b/>
                <w:color w:val="auto"/>
                <w:spacing w:val="0"/>
                <w:position w:val="0"/>
                <w:sz w:val="28"/>
                <w:shd w:fill="auto" w:val="clear"/>
              </w:rPr>
              <w:t xml:space="preserve">ƯỚNG DẪN CHẤM  </w:t>
            </w:r>
          </w:p>
          <w:p>
            <w:pPr>
              <w:spacing w:before="0" w:after="0" w:line="240"/>
              <w:ind w:right="0" w:left="0" w:firstLine="0"/>
              <w:jc w:val="center"/>
              <w:rPr>
                <w:rFonts w:ascii="Times New Roman" w:hAnsi="Times New Roman" w:cs="Times New Roman" w:eastAsia="Times New Roman"/>
                <w:b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b/>
                <w:color w:val="auto"/>
                <w:spacing w:val="0"/>
                <w:position w:val="0"/>
                <w:sz w:val="28"/>
                <w:shd w:fill="auto" w:val="clear"/>
              </w:rPr>
              <w:t xml:space="preserve">ĐỀ GIAO LƯU  OLYMPIC LỚP </w:t>
            </w:r>
            <w:r>
              <w:rPr>
                <w:rFonts w:ascii="Times New Roman" w:hAnsi="Times New Roman" w:cs="Times New Roman" w:eastAsia="Times New Roman"/>
                <w:b/>
                <w:color w:val="auto"/>
                <w:spacing w:val="0"/>
                <w:position w:val="0"/>
                <w:sz w:val="28"/>
                <w:shd w:fill="auto" w:val="clear"/>
              </w:rPr>
              <w:t xml:space="preserve">8</w:t>
            </w: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b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center"/>
              <w:rPr>
                <w:color w:val="auto"/>
                <w:spacing w:val="0"/>
                <w:position w:val="0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MÔN:  TOÁN</w:t>
            </w:r>
          </w:p>
        </w:tc>
      </w:tr>
    </w:tbl>
    <w:p>
      <w:pPr>
        <w:spacing w:before="0" w:after="0" w:line="240"/>
        <w:ind w:right="0" w:left="0" w:firstLine="0"/>
        <w:jc w:val="both"/>
        <w:rPr>
          <w:rFonts w:ascii="Times New Roman" w:hAnsi="Times New Roman" w:cs="Times New Roman" w:eastAsia="Times New Roman"/>
          <w:color w:val="auto"/>
          <w:spacing w:val="0"/>
          <w:position w:val="0"/>
          <w:sz w:val="28"/>
          <w:shd w:fill="auto" w:val="clear"/>
        </w:rPr>
      </w:pPr>
    </w:p>
    <w:tbl>
      <w:tblPr/>
      <w:tblGrid>
        <w:gridCol w:w="870"/>
        <w:gridCol w:w="8376"/>
        <w:gridCol w:w="839"/>
      </w:tblGrid>
      <w:tr>
        <w:trPr>
          <w:trHeight w:val="1" w:hRule="atLeast"/>
          <w:jc w:val="left"/>
        </w:trPr>
        <w:tc>
          <w:tcPr>
            <w:tcW w:w="870" w:type="dxa"/>
            <w:tcBorders>
              <w:top w:val="single" w:color="000000" w:sz="4"/>
              <w:left w:val="single" w:color="000000" w:sz="4"/>
              <w:bottom w:val="single" w:color="000000" w:sz="4"/>
              <w:right w:val="single" w:color="000000" w:sz="4"/>
            </w:tcBorders>
            <w:shd w:color="000000" w:fill="ffffff" w:val="clear"/>
            <w:tcMar>
              <w:left w:w="108" w:type="dxa"/>
              <w:right w:w="108" w:type="dxa"/>
            </w:tcMar>
            <w:vAlign w:val="center"/>
          </w:tcPr>
          <w:p>
            <w:pPr>
              <w:spacing w:before="0" w:after="0" w:line="240"/>
              <w:ind w:right="0" w:left="0" w:firstLine="0"/>
              <w:jc w:val="center"/>
              <w:rPr>
                <w:color w:val="auto"/>
                <w:spacing w:val="0"/>
                <w:position w:val="0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Câu</w:t>
            </w:r>
          </w:p>
        </w:tc>
        <w:tc>
          <w:tcPr>
            <w:tcW w:w="8376" w:type="dxa"/>
            <w:tcBorders>
              <w:top w:val="single" w:color="000000" w:sz="4"/>
              <w:left w:val="single" w:color="000000" w:sz="4"/>
              <w:bottom w:val="single" w:color="000000" w:sz="4"/>
              <w:right w:val="single" w:color="000000" w:sz="4"/>
            </w:tcBorders>
            <w:shd w:color="000000" w:fill="ffffff" w:val="clear"/>
            <w:tcMar>
              <w:left w:w="108" w:type="dxa"/>
              <w:right w:w="108" w:type="dxa"/>
            </w:tcMar>
            <w:vAlign w:val="center"/>
          </w:tcPr>
          <w:p>
            <w:pPr>
              <w:spacing w:before="0" w:after="0" w:line="240"/>
              <w:ind w:right="0" w:left="0" w:firstLine="0"/>
              <w:jc w:val="center"/>
              <w:rPr>
                <w:color w:val="auto"/>
                <w:spacing w:val="0"/>
                <w:position w:val="0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Đáp án</w:t>
            </w:r>
          </w:p>
        </w:tc>
        <w:tc>
          <w:tcPr>
            <w:tcW w:w="839" w:type="dxa"/>
            <w:tcBorders>
              <w:top w:val="single" w:color="000000" w:sz="4"/>
              <w:left w:val="single" w:color="000000" w:sz="4"/>
              <w:bottom w:val="single" w:color="000000" w:sz="4"/>
              <w:right w:val="single" w:color="000000" w:sz="4"/>
            </w:tcBorders>
            <w:shd w:color="000000" w:fill="ffffff" w:val="clear"/>
            <w:tcMar>
              <w:left w:w="108" w:type="dxa"/>
              <w:right w:w="108" w:type="dxa"/>
            </w:tcMar>
            <w:vAlign w:val="center"/>
          </w:tcPr>
          <w:p>
            <w:pPr>
              <w:spacing w:before="0" w:after="0" w:line="240"/>
              <w:ind w:right="0" w:left="0" w:firstLine="0"/>
              <w:jc w:val="center"/>
              <w:rPr>
                <w:color w:val="auto"/>
                <w:spacing w:val="0"/>
                <w:position w:val="0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Điểm</w:t>
            </w:r>
          </w:p>
        </w:tc>
      </w:tr>
      <w:tr>
        <w:trPr>
          <w:trHeight w:val="1" w:hRule="atLeast"/>
          <w:jc w:val="left"/>
        </w:trPr>
        <w:tc>
          <w:tcPr>
            <w:tcW w:w="870" w:type="dxa"/>
            <w:vMerge w:val="restart"/>
            <w:tcBorders>
              <w:top w:val="single" w:color="000000" w:sz="4"/>
              <w:left w:val="single" w:color="000000" w:sz="4"/>
              <w:bottom w:val="single" w:color="000000" w:sz="4"/>
              <w:right w:val="single" w:color="000000" w:sz="4"/>
            </w:tcBorders>
            <w:shd w:color="000000" w:fill="ffffff" w:val="clear"/>
            <w:tcMar>
              <w:left w:w="108" w:type="dxa"/>
              <w:right w:w="108" w:type="dxa"/>
            </w:tcMar>
            <w:vAlign w:val="center"/>
          </w:tcPr>
          <w:p>
            <w:pPr>
              <w:spacing w:before="0" w:after="0" w:line="240"/>
              <w:ind w:right="0" w:left="0" w:firstLine="0"/>
              <w:jc w:val="center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1</w:t>
            </w:r>
          </w:p>
          <w:p>
            <w:pPr>
              <w:spacing w:before="0" w:after="0" w:line="240"/>
              <w:ind w:right="0" w:left="0" w:firstLine="0"/>
              <w:jc w:val="center"/>
              <w:rPr>
                <w:color w:val="auto"/>
                <w:spacing w:val="0"/>
                <w:position w:val="0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( 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2 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điểm)</w:t>
            </w:r>
          </w:p>
        </w:tc>
        <w:tc>
          <w:tcPr>
            <w:tcW w:w="8376" w:type="dxa"/>
            <w:tcBorders>
              <w:top w:val="single" w:color="000000" w:sz="4"/>
              <w:left w:val="single" w:color="000000" w:sz="4"/>
              <w:bottom w:val="single" w:color="000000" w:sz="4"/>
              <w:right w:val="single" w:color="000000" w:sz="4"/>
            </w:tcBorders>
            <w:shd w:color="000000" w:fill="ffffff" w:val="clear"/>
            <w:tcMar>
              <w:left w:w="108" w:type="dxa"/>
              <w:right w:w="108" w:type="dxa"/>
            </w:tcMar>
            <w:vAlign w:val="top"/>
          </w:tcPr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a)(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1 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điểm) </w:t>
            </w: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P = </w:t>
            </w:r>
            <w:r>
              <w:object w:dxaOrig="4353" w:dyaOrig="789">
                <v:rect xmlns:o="urn:schemas-microsoft-com:office:office" xmlns:v="urn:schemas-microsoft-com:vml" id="rectole0000000008" style="width:217.650000pt;height:39.450000pt" o:preferrelative="t" o:ole="">
                  <o:lock v:ext="edit"/>
                  <v:imagedata xmlns:r="http://schemas.openxmlformats.org/officeDocument/2006/relationships" r:id="docRId17" o:title=""/>
                </v:rect>
                <o:OLEObject xmlns:r="http://schemas.openxmlformats.org/officeDocument/2006/relationships" xmlns:o="urn:schemas-microsoft-com:office:office" Type="Embed" ProgID="Equation.DSMT4" DrawAspect="Content" ObjectID="0000000008" ShapeID="rectole0000000008" r:id="docRId16"/>
              </w:object>
            </w: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P =</w:t>
            </w:r>
            <w:r>
              <w:object w:dxaOrig="6742" w:dyaOrig="810">
                <v:rect xmlns:o="urn:schemas-microsoft-com:office:office" xmlns:v="urn:schemas-microsoft-com:vml" id="rectole0000000009" style="width:337.100000pt;height:40.500000pt" o:preferrelative="t" o:ole="">
                  <o:lock v:ext="edit"/>
                  <v:imagedata xmlns:r="http://schemas.openxmlformats.org/officeDocument/2006/relationships" r:id="docRId19" o:title=""/>
                </v:rect>
                <o:OLEObject xmlns:r="http://schemas.openxmlformats.org/officeDocument/2006/relationships" xmlns:o="urn:schemas-microsoft-com:office:office" Type="Embed" ProgID="Equation.DSMT4" DrawAspect="Content" ObjectID="0000000009" ShapeID="rectole0000000009" r:id="docRId18"/>
              </w:object>
            </w: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P = </w:t>
            </w:r>
            <w:r>
              <w:object w:dxaOrig="5547" w:dyaOrig="850">
                <v:rect xmlns:o="urn:schemas-microsoft-com:office:office" xmlns:v="urn:schemas-microsoft-com:vml" id="rectole0000000010" style="width:277.350000pt;height:42.500000pt" o:preferrelative="t" o:ole="">
                  <o:lock v:ext="edit"/>
                  <v:imagedata xmlns:r="http://schemas.openxmlformats.org/officeDocument/2006/relationships" r:id="docRId21" o:title=""/>
                </v:rect>
                <o:OLEObject xmlns:r="http://schemas.openxmlformats.org/officeDocument/2006/relationships" xmlns:o="urn:schemas-microsoft-com:office:office" Type="Embed" ProgID="Equation.DSMT4" DrawAspect="Content" ObjectID="0000000010" ShapeID="rectole0000000010" r:id="docRId20"/>
              </w:object>
            </w: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P = </w:t>
            </w:r>
            <w:r>
              <w:object w:dxaOrig="3280" w:dyaOrig="789">
                <v:rect xmlns:o="urn:schemas-microsoft-com:office:office" xmlns:v="urn:schemas-microsoft-com:vml" id="rectole0000000011" style="width:164.000000pt;height:39.450000pt" o:preferrelative="t" o:ole="">
                  <o:lock v:ext="edit"/>
                  <v:imagedata xmlns:r="http://schemas.openxmlformats.org/officeDocument/2006/relationships" r:id="docRId23" o:title=""/>
                </v:rect>
                <o:OLEObject xmlns:r="http://schemas.openxmlformats.org/officeDocument/2006/relationships" xmlns:o="urn:schemas-microsoft-com:office:office" Type="Embed" ProgID="Equation.DSMT4" DrawAspect="Content" ObjectID="0000000011" ShapeID="rectole0000000011" r:id="docRId22"/>
              </w:object>
            </w: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P = </w:t>
            </w:r>
            <w:r>
              <w:object w:dxaOrig="3097" w:dyaOrig="729">
                <v:rect xmlns:o="urn:schemas-microsoft-com:office:office" xmlns:v="urn:schemas-microsoft-com:vml" id="rectole0000000012" style="width:154.850000pt;height:36.450000pt" o:preferrelative="t" o:ole="">
                  <o:lock v:ext="edit"/>
                  <v:imagedata xmlns:r="http://schemas.openxmlformats.org/officeDocument/2006/relationships" r:id="docRId25" o:title=""/>
                </v:rect>
                <o:OLEObject xmlns:r="http://schemas.openxmlformats.org/officeDocument/2006/relationships" xmlns:o="urn:schemas-microsoft-com:office:office" Type="Embed" ProgID="Equation.DSMT4" DrawAspect="Content" ObjectID="0000000012" ShapeID="rectole0000000012" r:id="docRId24"/>
              </w:object>
            </w:r>
          </w:p>
          <w:p>
            <w:pPr>
              <w:spacing w:before="0" w:after="0" w:line="240"/>
              <w:ind w:right="0" w:left="0" w:firstLine="0"/>
              <w:jc w:val="both"/>
              <w:rPr>
                <w:color w:val="auto"/>
                <w:spacing w:val="0"/>
                <w:position w:val="0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P = </w:t>
            </w:r>
            <w:r>
              <w:object w:dxaOrig="607" w:dyaOrig="688">
                <v:rect xmlns:o="urn:schemas-microsoft-com:office:office" xmlns:v="urn:schemas-microsoft-com:vml" id="rectole0000000013" style="width:30.350000pt;height:34.400000pt" o:preferrelative="t" o:ole="">
                  <o:lock v:ext="edit"/>
                  <v:imagedata xmlns:r="http://schemas.openxmlformats.org/officeDocument/2006/relationships" r:id="docRId27" o:title=""/>
                </v:rect>
                <o:OLEObject xmlns:r="http://schemas.openxmlformats.org/officeDocument/2006/relationships" xmlns:o="urn:schemas-microsoft-com:office:office" Type="Embed" ProgID="Equation.DSMT4" DrawAspect="Content" ObjectID="0000000013" ShapeID="rectole0000000013" r:id="docRId26"/>
              </w:object>
            </w:r>
          </w:p>
        </w:tc>
        <w:tc>
          <w:tcPr>
            <w:tcW w:w="839" w:type="dxa"/>
            <w:tcBorders>
              <w:top w:val="single" w:color="000000" w:sz="4"/>
              <w:left w:val="single" w:color="000000" w:sz="4"/>
              <w:bottom w:val="single" w:color="000000" w:sz="4"/>
              <w:right w:val="single" w:color="000000" w:sz="4"/>
            </w:tcBorders>
            <w:shd w:color="000000" w:fill="ffffff" w:val="clear"/>
            <w:tcMar>
              <w:left w:w="108" w:type="dxa"/>
              <w:right w:w="108" w:type="dxa"/>
            </w:tcMar>
            <w:vAlign w:val="top"/>
          </w:tcPr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0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,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25</w:t>
            </w: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0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,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25</w:t>
            </w: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0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,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25</w:t>
            </w: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color w:val="auto"/>
                <w:spacing w:val="0"/>
                <w:position w:val="0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0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,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25</w:t>
            </w:r>
          </w:p>
        </w:tc>
      </w:tr>
      <w:tr>
        <w:trPr>
          <w:trHeight w:val="1" w:hRule="atLeast"/>
          <w:jc w:val="left"/>
        </w:trPr>
        <w:tc>
          <w:tcPr>
            <w:tcW w:w="870" w:type="dxa"/>
            <w:vMerge/>
            <w:tcBorders>
              <w:top w:val="single" w:color="000000" w:sz="4"/>
              <w:left w:val="single" w:color="000000" w:sz="4"/>
              <w:bottom w:val="single" w:color="000000" w:sz="4"/>
              <w:right w:val="single" w:color="000000" w:sz="4"/>
            </w:tcBorders>
            <w:shd w:color="000000" w:fill="ffffff" w:val="clear"/>
            <w:tcMar>
              <w:left w:w="108" w:type="dxa"/>
              <w:right w:w="108" w:type="dxa"/>
            </w:tcMar>
            <w:vAlign w:val="top"/>
          </w:tcPr>
          <w:p>
            <w:pPr>
              <w:spacing w:before="0" w:after="200" w:line="276"/>
              <w:ind w:right="0" w:left="0" w:firstLine="0"/>
              <w:jc w:val="left"/>
              <w:rPr>
                <w:rFonts w:ascii="Calibri" w:hAnsi="Calibri" w:cs="Calibri" w:eastAsia="Calibri"/>
                <w:color w:val="auto"/>
                <w:spacing w:val="0"/>
                <w:position w:val="0"/>
                <w:sz w:val="22"/>
                <w:shd w:fill="auto" w:val="clear"/>
              </w:rPr>
            </w:pPr>
          </w:p>
        </w:tc>
        <w:tc>
          <w:tcPr>
            <w:tcW w:w="8376" w:type="dxa"/>
            <w:tcBorders>
              <w:top w:val="single" w:color="000000" w:sz="4"/>
              <w:left w:val="single" w:color="000000" w:sz="4"/>
              <w:bottom w:val="single" w:color="000000" w:sz="4"/>
              <w:right w:val="single" w:color="000000" w:sz="4"/>
            </w:tcBorders>
            <w:shd w:color="000000" w:fill="ffffff" w:val="clear"/>
            <w:tcMar>
              <w:left w:w="108" w:type="dxa"/>
              <w:right w:w="108" w:type="dxa"/>
            </w:tcMar>
            <w:vAlign w:val="top"/>
          </w:tcPr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b)</w:t>
            </w:r>
          </w:p>
          <w:p>
            <w:pPr>
              <w:spacing w:before="0" w:after="0" w:line="240"/>
              <w:ind w:right="0" w:left="0" w:firstLine="0"/>
              <w:jc w:val="left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Ta có </w:t>
            </w:r>
            <w:r>
              <w:object w:dxaOrig="6519" w:dyaOrig="465">
                <v:rect xmlns:o="urn:schemas-microsoft-com:office:office" xmlns:v="urn:schemas-microsoft-com:vml" id="rectole0000000014" style="width:325.950000pt;height:23.250000pt" o:preferrelative="t" o:ole="">
                  <o:lock v:ext="edit"/>
                  <v:imagedata xmlns:r="http://schemas.openxmlformats.org/officeDocument/2006/relationships" r:id="docRId29" o:title=""/>
                </v:rect>
                <o:OLEObject xmlns:r="http://schemas.openxmlformats.org/officeDocument/2006/relationships" xmlns:o="urn:schemas-microsoft-com:office:office" Type="Embed" ProgID="Equation.DSMT4" DrawAspect="Content" ObjectID="0000000014" ShapeID="rectole0000000014" r:id="docRId28"/>
              </w:object>
            </w:r>
          </w:p>
          <w:p>
            <w:pPr>
              <w:spacing w:before="0" w:after="0" w:line="240"/>
              <w:ind w:right="0" w:left="0" w:firstLine="0"/>
              <w:jc w:val="left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object w:dxaOrig="8260" w:dyaOrig="829">
                <v:rect xmlns:o="urn:schemas-microsoft-com:office:office" xmlns:v="urn:schemas-microsoft-com:vml" id="rectole0000000015" style="width:413.000000pt;height:41.450000pt" o:preferrelative="t" o:ole="">
                  <o:lock v:ext="edit"/>
                  <v:imagedata xmlns:r="http://schemas.openxmlformats.org/officeDocument/2006/relationships" r:id="docRId31" o:title=""/>
                </v:rect>
                <o:OLEObject xmlns:r="http://schemas.openxmlformats.org/officeDocument/2006/relationships" xmlns:o="urn:schemas-microsoft-com:office:office" Type="Embed" ProgID="Equation.DSMT4" DrawAspect="Content" ObjectID="0000000015" ShapeID="rectole0000000015" r:id="docRId30"/>
              </w:object>
            </w:r>
            <w:r>
              <w:object w:dxaOrig="6803" w:dyaOrig="708">
                <v:rect xmlns:o="urn:schemas-microsoft-com:office:office" xmlns:v="urn:schemas-microsoft-com:vml" id="rectole0000000016" style="width:340.150000pt;height:35.400000pt" o:preferrelative="t" o:ole="">
                  <o:lock v:ext="edit"/>
                  <v:imagedata xmlns:r="http://schemas.openxmlformats.org/officeDocument/2006/relationships" r:id="docRId33" o:title=""/>
                </v:rect>
                <o:OLEObject xmlns:r="http://schemas.openxmlformats.org/officeDocument/2006/relationships" xmlns:o="urn:schemas-microsoft-com:office:office" Type="Embed" ProgID="Equation.DSMT4" DrawAspect="Content" ObjectID="0000000016" ShapeID="rectole0000000016" r:id="docRId32"/>
              </w:object>
            </w:r>
          </w:p>
          <w:p>
            <w:pPr>
              <w:spacing w:before="0" w:after="0" w:line="240"/>
              <w:ind w:right="0" w:left="0" w:firstLine="0"/>
              <w:jc w:val="both"/>
              <w:rPr>
                <w:color w:val="auto"/>
                <w:spacing w:val="0"/>
                <w:position w:val="0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Vậy </w:t>
            </w:r>
            <w:r>
              <w:object w:dxaOrig="1214" w:dyaOrig="708">
                <v:rect xmlns:o="urn:schemas-microsoft-com:office:office" xmlns:v="urn:schemas-microsoft-com:vml" id="rectole0000000017" style="width:60.700000pt;height:35.400000pt" o:preferrelative="t" o:ole="">
                  <o:lock v:ext="edit"/>
                  <v:imagedata xmlns:r="http://schemas.openxmlformats.org/officeDocument/2006/relationships" r:id="docRId35" o:title=""/>
                </v:rect>
                <o:OLEObject xmlns:r="http://schemas.openxmlformats.org/officeDocument/2006/relationships" xmlns:o="urn:schemas-microsoft-com:office:office" Type="Embed" ProgID="Equation.DSMT4" DrawAspect="Content" ObjectID="0000000017" ShapeID="rectole0000000017" r:id="docRId34"/>
              </w:object>
            </w:r>
          </w:p>
        </w:tc>
        <w:tc>
          <w:tcPr>
            <w:tcW w:w="839" w:type="dxa"/>
            <w:tcBorders>
              <w:top w:val="single" w:color="000000" w:sz="4"/>
              <w:left w:val="single" w:color="000000" w:sz="4"/>
              <w:bottom w:val="single" w:color="000000" w:sz="4"/>
              <w:right w:val="single" w:color="000000" w:sz="4"/>
            </w:tcBorders>
            <w:shd w:color="000000" w:fill="ffffff" w:val="clear"/>
            <w:tcMar>
              <w:left w:w="108" w:type="dxa"/>
              <w:right w:w="108" w:type="dxa"/>
            </w:tcMar>
            <w:vAlign w:val="top"/>
          </w:tcPr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0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,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25</w:t>
            </w: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0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,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25</w:t>
            </w: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0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,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25</w:t>
            </w: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color w:val="auto"/>
                <w:spacing w:val="0"/>
                <w:position w:val="0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0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,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25</w:t>
            </w:r>
          </w:p>
        </w:tc>
      </w:tr>
      <w:tr>
        <w:trPr>
          <w:trHeight w:val="1" w:hRule="atLeast"/>
          <w:jc w:val="left"/>
        </w:trPr>
        <w:tc>
          <w:tcPr>
            <w:tcW w:w="870" w:type="dxa"/>
            <w:tcBorders>
              <w:top w:val="single" w:color="000000" w:sz="4"/>
              <w:left w:val="single" w:color="000000" w:sz="4"/>
              <w:bottom w:val="single" w:color="000000" w:sz="4"/>
              <w:right w:val="single" w:color="000000" w:sz="4"/>
            </w:tcBorders>
            <w:shd w:color="000000" w:fill="ffffff" w:val="clear"/>
            <w:tcMar>
              <w:left w:w="108" w:type="dxa"/>
              <w:right w:w="108" w:type="dxa"/>
            </w:tcMar>
            <w:vAlign w:val="top"/>
          </w:tcPr>
          <w:p>
            <w:pPr>
              <w:spacing w:before="0" w:after="0" w:line="240"/>
              <w:ind w:right="0" w:left="0" w:firstLine="0"/>
              <w:jc w:val="center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2</w:t>
            </w:r>
          </w:p>
          <w:p>
            <w:pPr>
              <w:spacing w:before="0" w:after="0" w:line="240"/>
              <w:ind w:right="0" w:left="0" w:firstLine="0"/>
              <w:jc w:val="both"/>
              <w:rPr>
                <w:color w:val="auto"/>
                <w:spacing w:val="0"/>
                <w:position w:val="0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(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2 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điểm)</w:t>
            </w:r>
          </w:p>
        </w:tc>
        <w:tc>
          <w:tcPr>
            <w:tcW w:w="8376" w:type="dxa"/>
            <w:tcBorders>
              <w:top w:val="single" w:color="000000" w:sz="4"/>
              <w:left w:val="single" w:color="000000" w:sz="4"/>
              <w:bottom w:val="single" w:color="000000" w:sz="4"/>
              <w:right w:val="single" w:color="000000" w:sz="4"/>
            </w:tcBorders>
            <w:shd w:color="000000" w:fill="ffffff" w:val="clear"/>
            <w:tcMar>
              <w:left w:w="108" w:type="dxa"/>
              <w:right w:w="108" w:type="dxa"/>
            </w:tcMar>
            <w:vAlign w:val="top"/>
          </w:tcPr>
          <w:p>
            <w:pPr>
              <w:keepNext w:val="true"/>
              <w:numPr>
                <w:ilvl w:val="0"/>
                <w:numId w:val="40"/>
              </w:numPr>
              <w:spacing w:before="0" w:after="0" w:line="240"/>
              <w:ind w:right="0" w:left="720" w:hanging="360"/>
              <w:jc w:val="left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keepNext w:val="true"/>
              <w:spacing w:before="0" w:after="0" w:line="240"/>
              <w:ind w:right="0" w:left="720" w:firstLine="0"/>
              <w:jc w:val="left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object w:dxaOrig="2307" w:dyaOrig="1882">
                <v:rect xmlns:o="urn:schemas-microsoft-com:office:office" xmlns:v="urn:schemas-microsoft-com:vml" id="rectole0000000018" style="width:115.350000pt;height:94.100000pt" o:preferrelative="t" o:ole="">
                  <o:lock v:ext="edit"/>
                  <v:imagedata xmlns:r="http://schemas.openxmlformats.org/officeDocument/2006/relationships" r:id="docRId37" o:title=""/>
                </v:rect>
                <o:OLEObject xmlns:r="http://schemas.openxmlformats.org/officeDocument/2006/relationships" xmlns:o="urn:schemas-microsoft-com:office:office" Type="Embed" ProgID="Equation.DSMT4" DrawAspect="Content" ObjectID="0000000018" ShapeID="rectole0000000018" r:id="docRId36"/>
              </w:object>
            </w:r>
          </w:p>
          <w:p>
            <w:pPr>
              <w:spacing w:before="0" w:after="0" w:line="240"/>
              <w:ind w:right="0" w:left="360" w:firstLine="0"/>
              <w:jc w:val="left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      </w:t>
            </w:r>
            <w:r>
              <w:object w:dxaOrig="1680" w:dyaOrig="404">
                <v:rect xmlns:o="urn:schemas-microsoft-com:office:office" xmlns:v="urn:schemas-microsoft-com:vml" id="rectole0000000019" style="width:84.000000pt;height:20.200000pt" o:preferrelative="t" o:ole="">
                  <o:lock v:ext="edit"/>
                  <v:imagedata xmlns:r="http://schemas.openxmlformats.org/officeDocument/2006/relationships" r:id="docRId39" o:title=""/>
                </v:rect>
                <o:OLEObject xmlns:r="http://schemas.openxmlformats.org/officeDocument/2006/relationships" xmlns:o="urn:schemas-microsoft-com:office:office" Type="Embed" ProgID="Equation.DSMT4" DrawAspect="Content" ObjectID="0000000019" ShapeID="rectole0000000019" r:id="docRId38"/>
              </w:object>
            </w:r>
          </w:p>
          <w:p>
            <w:pPr>
              <w:numPr>
                <w:ilvl w:val="0"/>
                <w:numId w:val="43"/>
              </w:numPr>
              <w:spacing w:before="0" w:after="0" w:line="240"/>
              <w:ind w:right="0" w:left="720" w:hanging="360"/>
              <w:jc w:val="left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720" w:firstLine="0"/>
              <w:jc w:val="left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object w:dxaOrig="3685" w:dyaOrig="708">
                <v:rect xmlns:o="urn:schemas-microsoft-com:office:office" xmlns:v="urn:schemas-microsoft-com:vml" id="rectole0000000020" style="width:184.250000pt;height:35.400000pt" o:preferrelative="t" o:ole="">
                  <o:lock v:ext="edit"/>
                  <v:imagedata xmlns:r="http://schemas.openxmlformats.org/officeDocument/2006/relationships" r:id="docRId41" o:title=""/>
                </v:rect>
                <o:OLEObject xmlns:r="http://schemas.openxmlformats.org/officeDocument/2006/relationships" xmlns:o="urn:schemas-microsoft-com:office:office" Type="Embed" ProgID="Equation.DSMT4" DrawAspect="Content" ObjectID="0000000020" ShapeID="rectole0000000020" r:id="docRId40"/>
              </w:object>
            </w:r>
          </w:p>
          <w:p>
            <w:pPr>
              <w:spacing w:before="0" w:after="0" w:line="240"/>
              <w:ind w:right="0" w:left="360" w:firstLine="0"/>
              <w:jc w:val="left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object w:dxaOrig="5709" w:dyaOrig="688">
                <v:rect xmlns:o="urn:schemas-microsoft-com:office:office" xmlns:v="urn:schemas-microsoft-com:vml" id="rectole0000000021" style="width:285.450000pt;height:34.400000pt" o:preferrelative="t" o:ole="">
                  <o:lock v:ext="edit"/>
                  <v:imagedata xmlns:r="http://schemas.openxmlformats.org/officeDocument/2006/relationships" r:id="docRId43" o:title=""/>
                </v:rect>
                <o:OLEObject xmlns:r="http://schemas.openxmlformats.org/officeDocument/2006/relationships" xmlns:o="urn:schemas-microsoft-com:office:office" Type="Embed" ProgID="Equation.DSMT4" DrawAspect="Content" ObjectID="0000000021" ShapeID="rectole0000000021" r:id="docRId42"/>
              </w:objec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ab/>
              <w:tab/>
              <w:tab/>
            </w:r>
          </w:p>
          <w:p>
            <w:pPr>
              <w:spacing w:before="0" w:after="0" w:line="240"/>
              <w:ind w:right="0" w:left="0" w:firstLine="0"/>
              <w:jc w:val="left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left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      </w:t>
            </w:r>
            <w:r>
              <w:object w:dxaOrig="4616" w:dyaOrig="708">
                <v:rect xmlns:o="urn:schemas-microsoft-com:office:office" xmlns:v="urn:schemas-microsoft-com:vml" id="rectole0000000022" style="width:230.800000pt;height:35.400000pt" o:preferrelative="t" o:ole="">
                  <o:lock v:ext="edit"/>
                  <v:imagedata xmlns:r="http://schemas.openxmlformats.org/officeDocument/2006/relationships" r:id="docRId45" o:title=""/>
                </v:rect>
                <o:OLEObject xmlns:r="http://schemas.openxmlformats.org/officeDocument/2006/relationships" xmlns:o="urn:schemas-microsoft-com:office:office" Type="Embed" ProgID="Equation.DSMT4" DrawAspect="Content" ObjectID="0000000022" ShapeID="rectole0000000022" r:id="docRId44"/>
              </w:object>
            </w:r>
          </w:p>
          <w:p>
            <w:pPr>
              <w:spacing w:before="0" w:after="0" w:line="240"/>
              <w:ind w:right="0" w:left="360" w:firstLine="0"/>
              <w:jc w:val="left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object w:dxaOrig="4859" w:dyaOrig="688">
                <v:rect xmlns:o="urn:schemas-microsoft-com:office:office" xmlns:v="urn:schemas-microsoft-com:vml" id="rectole0000000023" style="width:242.950000pt;height:34.400000pt" o:preferrelative="t" o:ole="">
                  <o:lock v:ext="edit"/>
                  <v:imagedata xmlns:r="http://schemas.openxmlformats.org/officeDocument/2006/relationships" r:id="docRId47" o:title=""/>
                </v:rect>
                <o:OLEObject xmlns:r="http://schemas.openxmlformats.org/officeDocument/2006/relationships" xmlns:o="urn:schemas-microsoft-com:office:office" Type="Embed" ProgID="Equation.DSMT4" DrawAspect="Content" ObjectID="0000000023" ShapeID="rectole0000000023" r:id="docRId46"/>
              </w:objec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ab/>
              <w:tab/>
              <w:tab/>
              <w:tab/>
            </w:r>
          </w:p>
          <w:p>
            <w:pPr>
              <w:spacing w:before="0" w:after="0" w:line="240"/>
              <w:ind w:right="0" w:left="0" w:firstLine="0"/>
              <w:jc w:val="left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      </w:t>
            </w:r>
            <w:r>
              <w:object w:dxaOrig="627" w:dyaOrig="263">
                <v:rect xmlns:o="urn:schemas-microsoft-com:office:office" xmlns:v="urn:schemas-microsoft-com:vml" id="rectole0000000024" style="width:31.350000pt;height:13.150000pt" o:preferrelative="t" o:ole="">
                  <o:lock v:ext="edit"/>
                  <v:imagedata xmlns:r="http://schemas.openxmlformats.org/officeDocument/2006/relationships" r:id="docRId49" o:title=""/>
                </v:rect>
                <o:OLEObject xmlns:r="http://schemas.openxmlformats.org/officeDocument/2006/relationships" xmlns:o="urn:schemas-microsoft-com:office:office" Type="Embed" ProgID="Equation.DSMT4" DrawAspect="Content" ObjectID="0000000024" ShapeID="rectole0000000024" r:id="docRId48"/>
              </w:object>
            </w:r>
          </w:p>
          <w:p>
            <w:pPr>
              <w:spacing w:before="0" w:after="0" w:line="240"/>
              <w:ind w:right="0" w:left="0" w:firstLine="0"/>
              <w:jc w:val="left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      </w:t>
            </w:r>
            <w:r>
              <w:object w:dxaOrig="1579" w:dyaOrig="283">
                <v:rect xmlns:o="urn:schemas-microsoft-com:office:office" xmlns:v="urn:schemas-microsoft-com:vml" id="rectole0000000025" style="width:78.950000pt;height:14.150000pt" o:preferrelative="t" o:ole="">
                  <o:lock v:ext="edit"/>
                  <v:imagedata xmlns:r="http://schemas.openxmlformats.org/officeDocument/2006/relationships" r:id="docRId51" o:title=""/>
                </v:rect>
                <o:OLEObject xmlns:r="http://schemas.openxmlformats.org/officeDocument/2006/relationships" xmlns:o="urn:schemas-microsoft-com:office:office" Type="Embed" ProgID="Equation.DSMT4" DrawAspect="Content" ObjectID="0000000025" ShapeID="rectole0000000025" r:id="docRId50"/>
              </w:object>
            </w:r>
          </w:p>
          <w:p>
            <w:pPr>
              <w:spacing w:before="0" w:after="0" w:line="240"/>
              <w:ind w:right="0" w:left="0" w:firstLine="0"/>
              <w:jc w:val="left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      </w:t>
            </w:r>
            <w:r>
              <w:object w:dxaOrig="1457" w:dyaOrig="303">
                <v:rect xmlns:o="urn:schemas-microsoft-com:office:office" xmlns:v="urn:schemas-microsoft-com:vml" id="rectole0000000026" style="width:72.850000pt;height:15.150000pt" o:preferrelative="t" o:ole="">
                  <o:lock v:ext="edit"/>
                  <v:imagedata xmlns:r="http://schemas.openxmlformats.org/officeDocument/2006/relationships" r:id="docRId53" o:title=""/>
                </v:rect>
                <o:OLEObject xmlns:r="http://schemas.openxmlformats.org/officeDocument/2006/relationships" xmlns:o="urn:schemas-microsoft-com:office:office" Type="Embed" ProgID="Equation.DSMT4" DrawAspect="Content" ObjectID="0000000026" ShapeID="rectole0000000026" r:id="docRId52"/>
              </w:objec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ab/>
              <w:tab/>
              <w:tab/>
              <w:tab/>
              <w:tab/>
              <w:tab/>
              <w:tab/>
              <w:tab/>
              <w:tab/>
            </w:r>
          </w:p>
          <w:p>
            <w:pPr>
              <w:spacing w:before="0" w:after="0" w:line="240"/>
              <w:ind w:right="0" w:left="0" w:firstLine="0"/>
              <w:jc w:val="left"/>
              <w:rPr>
                <w:color w:val="auto"/>
                <w:spacing w:val="0"/>
                <w:position w:val="0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Kết luận nghiệm….</w:t>
            </w:r>
          </w:p>
        </w:tc>
        <w:tc>
          <w:tcPr>
            <w:tcW w:w="839" w:type="dxa"/>
            <w:tcBorders>
              <w:top w:val="single" w:color="000000" w:sz="4"/>
              <w:left w:val="single" w:color="000000" w:sz="4"/>
              <w:bottom w:val="single" w:color="000000" w:sz="4"/>
              <w:right w:val="single" w:color="000000" w:sz="4"/>
            </w:tcBorders>
            <w:shd w:color="000000" w:fill="ffffff" w:val="clear"/>
            <w:tcMar>
              <w:left w:w="108" w:type="dxa"/>
              <w:right w:w="108" w:type="dxa"/>
            </w:tcMar>
            <w:vAlign w:val="top"/>
          </w:tcPr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0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,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25</w:t>
            </w: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0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,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25</w:t>
            </w: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0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,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25</w:t>
            </w: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0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,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25</w:t>
            </w: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0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,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25</w:t>
            </w: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0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,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25</w:t>
            </w: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0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,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25</w:t>
            </w:r>
          </w:p>
          <w:p>
            <w:pPr>
              <w:spacing w:before="0" w:after="0" w:line="240"/>
              <w:ind w:right="0" w:left="0" w:firstLine="0"/>
              <w:jc w:val="both"/>
              <w:rPr>
                <w:color w:val="auto"/>
                <w:spacing w:val="0"/>
                <w:position w:val="0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0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,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25</w:t>
            </w:r>
          </w:p>
        </w:tc>
      </w:tr>
      <w:tr>
        <w:trPr>
          <w:trHeight w:val="1" w:hRule="atLeast"/>
          <w:jc w:val="left"/>
        </w:trPr>
        <w:tc>
          <w:tcPr>
            <w:tcW w:w="870" w:type="dxa"/>
            <w:tcBorders>
              <w:top w:val="single" w:color="000000" w:sz="4"/>
              <w:left w:val="single" w:color="000000" w:sz="4"/>
              <w:bottom w:val="single" w:color="000000" w:sz="4"/>
              <w:right w:val="single" w:color="000000" w:sz="4"/>
            </w:tcBorders>
            <w:shd w:color="000000" w:fill="ffffff" w:val="clear"/>
            <w:tcMar>
              <w:left w:w="108" w:type="dxa"/>
              <w:right w:w="108" w:type="dxa"/>
            </w:tcMar>
            <w:vAlign w:val="top"/>
          </w:tcPr>
          <w:p>
            <w:pPr>
              <w:spacing w:before="0" w:after="0" w:line="240"/>
              <w:ind w:right="0" w:left="0" w:firstLine="0"/>
              <w:jc w:val="center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3</w:t>
            </w:r>
          </w:p>
          <w:p>
            <w:pPr>
              <w:spacing w:before="0" w:after="0" w:line="240"/>
              <w:ind w:right="0" w:left="0" w:firstLine="0"/>
              <w:jc w:val="both"/>
              <w:rPr>
                <w:color w:val="auto"/>
                <w:spacing w:val="0"/>
                <w:position w:val="0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(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2 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điểm)</w:t>
            </w:r>
          </w:p>
        </w:tc>
        <w:tc>
          <w:tcPr>
            <w:tcW w:w="8376" w:type="dxa"/>
            <w:tcBorders>
              <w:top w:val="single" w:color="000000" w:sz="4"/>
              <w:left w:val="single" w:color="000000" w:sz="4"/>
              <w:bottom w:val="single" w:color="000000" w:sz="4"/>
              <w:right w:val="single" w:color="000000" w:sz="4"/>
            </w:tcBorders>
            <w:shd w:color="000000" w:fill="ffffff" w:val="clear"/>
            <w:tcMar>
              <w:left w:w="108" w:type="dxa"/>
              <w:right w:w="108" w:type="dxa"/>
            </w:tcMar>
            <w:vAlign w:val="top"/>
          </w:tcPr>
          <w:p>
            <w:pPr>
              <w:spacing w:before="0" w:after="0" w:line="240"/>
              <w:ind w:right="0" w:left="0" w:firstLine="0"/>
              <w:jc w:val="left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a)  </w:t>
            </w:r>
            <w:r>
              <w:object w:dxaOrig="4859" w:dyaOrig="425">
                <v:rect xmlns:o="urn:schemas-microsoft-com:office:office" xmlns:v="urn:schemas-microsoft-com:vml" id="rectole0000000027" style="width:242.950000pt;height:21.250000pt" o:preferrelative="t" o:ole="">
                  <o:lock v:ext="edit"/>
                  <v:imagedata xmlns:r="http://schemas.openxmlformats.org/officeDocument/2006/relationships" r:id="docRId55" o:title=""/>
                </v:rect>
                <o:OLEObject xmlns:r="http://schemas.openxmlformats.org/officeDocument/2006/relationships" xmlns:o="urn:schemas-microsoft-com:office:office" Type="Embed" ProgID="Equation.DSMT4" DrawAspect="Content" ObjectID="0000000027" ShapeID="rectole0000000027" r:id="docRId54"/>
              </w:object>
            </w:r>
          </w:p>
          <w:p>
            <w:pPr>
              <w:spacing w:before="0" w:after="0" w:line="240"/>
              <w:ind w:right="0" w:left="0" w:firstLine="0"/>
              <w:jc w:val="left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  x, y nguyên d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ương do vậy x + 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5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, 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3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y + 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1 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nguyên dương và lớn hơn 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1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. </w:t>
            </w:r>
          </w:p>
          <w:p>
            <w:pPr>
              <w:spacing w:before="0" w:after="0" w:line="240"/>
              <w:ind w:right="0" w:left="0" w:firstLine="0"/>
              <w:jc w:val="left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 </w:t>
            </w:r>
          </w:p>
          <w:p>
            <w:pPr>
              <w:spacing w:before="0" w:after="0" w:line="240"/>
              <w:ind w:right="0" w:left="0" w:firstLine="0"/>
              <w:jc w:val="left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Thỏa mãn yêu cầu bài toán khi x + 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5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, 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3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y + 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1 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là 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ước lớn hơn 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1 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của 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49 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nên có:       </w:t>
            </w:r>
          </w:p>
          <w:p>
            <w:pPr>
              <w:spacing w:before="0" w:after="0" w:line="240"/>
              <w:ind w:right="0" w:left="0" w:firstLine="0"/>
              <w:jc w:val="left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    </w:t>
            </w:r>
            <w:r>
              <w:object w:dxaOrig="2288" w:dyaOrig="789">
                <v:rect xmlns:o="urn:schemas-microsoft-com:office:office" xmlns:v="urn:schemas-microsoft-com:vml" id="rectole0000000028" style="width:114.400000pt;height:39.450000pt" o:preferrelative="t" o:ole="">
                  <o:lock v:ext="edit"/>
                  <v:imagedata xmlns:r="http://schemas.openxmlformats.org/officeDocument/2006/relationships" r:id="docRId57" o:title=""/>
                </v:rect>
                <o:OLEObject xmlns:r="http://schemas.openxmlformats.org/officeDocument/2006/relationships" xmlns:o="urn:schemas-microsoft-com:office:office" Type="Embed" ProgID="Equation.DSMT4" DrawAspect="Content" ObjectID="0000000028" ShapeID="rectole0000000028" r:id="docRId56"/>
              </w:object>
            </w: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Vậy ph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ương tr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ình có nghiệm nguyên là x = y = 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2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.</w:t>
            </w:r>
          </w:p>
          <w:p>
            <w:pPr>
              <w:spacing w:before="0" w:after="0" w:line="240"/>
              <w:ind w:right="0" w:left="720" w:firstLine="0"/>
              <w:jc w:val="left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numPr>
                <w:ilvl w:val="0"/>
                <w:numId w:val="56"/>
              </w:numPr>
              <w:spacing w:before="0" w:after="0" w:line="240"/>
              <w:ind w:right="0" w:left="720" w:hanging="360"/>
              <w:jc w:val="left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Để có số nguy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ên x 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để x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  <w:vertAlign w:val="superscript"/>
              </w:rPr>
              <w:t xml:space="preserve">2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 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– 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2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x -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10 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l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à số chính ph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ương.</w:t>
            </w: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Đặt x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  <w:vertAlign w:val="superscript"/>
              </w:rPr>
              <w:t xml:space="preserve">2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 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– 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2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x -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10 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= y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  <w:vertAlign w:val="superscript"/>
              </w:rPr>
              <w:t xml:space="preserve">2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 </w:t>
            </w: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Biến 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đổi ta có (x -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1 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– y)(x – 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1 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+y) = 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11</w:t>
            </w:r>
          </w:p>
          <w:p>
            <w:pPr>
              <w:numPr>
                <w:ilvl w:val="0"/>
                <w:numId w:val="58"/>
              </w:numPr>
              <w:spacing w:before="0" w:after="0" w:line="240"/>
              <w:ind w:right="0" w:left="720" w:hanging="36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(x -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1 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– y) và (x – 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1 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+y) là 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ước của 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11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.</w:t>
            </w:r>
          </w:p>
          <w:p>
            <w:pPr>
              <w:numPr>
                <w:ilvl w:val="0"/>
                <w:numId w:val="58"/>
              </w:numPr>
              <w:spacing w:before="0" w:after="0" w:line="240"/>
              <w:ind w:right="0" w:left="720" w:hanging="36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Có 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4 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tr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ường hợp:</w:t>
            </w:r>
          </w:p>
          <w:p>
            <w:pPr>
              <w:numPr>
                <w:ilvl w:val="0"/>
                <w:numId w:val="58"/>
              </w:numPr>
              <w:spacing w:before="0" w:after="0" w:line="240"/>
              <w:ind w:right="0" w:left="435" w:hanging="36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object w:dxaOrig="2874" w:dyaOrig="789">
                <v:rect xmlns:o="urn:schemas-microsoft-com:office:office" xmlns:v="urn:schemas-microsoft-com:vml" id="rectole0000000029" style="width:143.700000pt;height:39.450000pt" o:preferrelative="t" o:ole="">
                  <o:lock v:ext="edit"/>
                  <v:imagedata xmlns:r="http://schemas.openxmlformats.org/officeDocument/2006/relationships" r:id="docRId59" o:title=""/>
                </v:rect>
                <o:OLEObject xmlns:r="http://schemas.openxmlformats.org/officeDocument/2006/relationships" xmlns:o="urn:schemas-microsoft-com:office:office" Type="Embed" ProgID="Equation.DSMT4" DrawAspect="Content" ObjectID="0000000029" ShapeID="rectole0000000029" r:id="docRId58"/>
              </w:object>
            </w:r>
          </w:p>
          <w:p>
            <w:pPr>
              <w:numPr>
                <w:ilvl w:val="0"/>
                <w:numId w:val="58"/>
              </w:numPr>
              <w:spacing w:before="0" w:after="0" w:line="240"/>
              <w:ind w:right="0" w:left="435" w:hanging="36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object w:dxaOrig="2672" w:dyaOrig="789">
                <v:rect xmlns:o="urn:schemas-microsoft-com:office:office" xmlns:v="urn:schemas-microsoft-com:vml" id="rectole0000000030" style="width:133.600000pt;height:39.450000pt" o:preferrelative="t" o:ole="">
                  <o:lock v:ext="edit"/>
                  <v:imagedata xmlns:r="http://schemas.openxmlformats.org/officeDocument/2006/relationships" r:id="docRId61" o:title=""/>
                </v:rect>
                <o:OLEObject xmlns:r="http://schemas.openxmlformats.org/officeDocument/2006/relationships" xmlns:o="urn:schemas-microsoft-com:office:office" Type="Embed" ProgID="Equation.DSMT4" DrawAspect="Content" ObjectID="0000000030" ShapeID="rectole0000000030" r:id="docRId60"/>
              </w:object>
            </w:r>
          </w:p>
          <w:p>
            <w:pPr>
              <w:numPr>
                <w:ilvl w:val="0"/>
                <w:numId w:val="58"/>
              </w:numPr>
              <w:spacing w:before="0" w:after="0" w:line="240"/>
              <w:ind w:right="0" w:left="435" w:hanging="36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object w:dxaOrig="3057" w:dyaOrig="789">
                <v:rect xmlns:o="urn:schemas-microsoft-com:office:office" xmlns:v="urn:schemas-microsoft-com:vml" id="rectole0000000031" style="width:152.850000pt;height:39.450000pt" o:preferrelative="t" o:ole="">
                  <o:lock v:ext="edit"/>
                  <v:imagedata xmlns:r="http://schemas.openxmlformats.org/officeDocument/2006/relationships" r:id="docRId63" o:title=""/>
                </v:rect>
                <o:OLEObject xmlns:r="http://schemas.openxmlformats.org/officeDocument/2006/relationships" xmlns:o="urn:schemas-microsoft-com:office:office" Type="Embed" ProgID="Equation.DSMT4" DrawAspect="Content" ObjectID="0000000031" ShapeID="rectole0000000031" r:id="docRId62"/>
              </w:object>
            </w:r>
          </w:p>
          <w:p>
            <w:pPr>
              <w:numPr>
                <w:ilvl w:val="0"/>
                <w:numId w:val="58"/>
              </w:numPr>
              <w:spacing w:before="0" w:after="0" w:line="240"/>
              <w:ind w:right="0" w:left="435" w:hanging="36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object w:dxaOrig="2996" w:dyaOrig="789">
                <v:rect xmlns:o="urn:schemas-microsoft-com:office:office" xmlns:v="urn:schemas-microsoft-com:vml" id="rectole0000000032" style="width:149.800000pt;height:39.450000pt" o:preferrelative="t" o:ole="">
                  <o:lock v:ext="edit"/>
                  <v:imagedata xmlns:r="http://schemas.openxmlformats.org/officeDocument/2006/relationships" r:id="docRId65" o:title=""/>
                </v:rect>
                <o:OLEObject xmlns:r="http://schemas.openxmlformats.org/officeDocument/2006/relationships" xmlns:o="urn:schemas-microsoft-com:office:office" Type="Embed" ProgID="Equation.DSMT4" DrawAspect="Content" ObjectID="0000000032" ShapeID="rectole0000000032" r:id="docRId64"/>
              </w:object>
            </w:r>
          </w:p>
          <w:p>
            <w:pPr>
              <w:spacing w:before="0" w:after="0" w:line="240"/>
              <w:ind w:right="0" w:left="435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Vậy </w:t>
            </w:r>
            <w:r>
              <w:object w:dxaOrig="1356" w:dyaOrig="425">
                <v:rect xmlns:o="urn:schemas-microsoft-com:office:office" xmlns:v="urn:schemas-microsoft-com:vml" id="rectole0000000033" style="width:67.800000pt;height:21.250000pt" o:preferrelative="t" o:ole="">
                  <o:lock v:ext="edit"/>
                  <v:imagedata xmlns:r="http://schemas.openxmlformats.org/officeDocument/2006/relationships" r:id="docRId67" o:title=""/>
                </v:rect>
                <o:OLEObject xmlns:r="http://schemas.openxmlformats.org/officeDocument/2006/relationships" xmlns:o="urn:schemas-microsoft-com:office:office" Type="Embed" ProgID="Equation.DSMT4" DrawAspect="Content" ObjectID="0000000033" ShapeID="rectole0000000033" r:id="docRId66"/>
              </w:object>
            </w:r>
          </w:p>
          <w:p>
            <w:pPr>
              <w:spacing w:before="0" w:after="0" w:line="240"/>
              <w:ind w:right="0" w:left="0" w:firstLine="0"/>
              <w:jc w:val="both"/>
              <w:rPr>
                <w:color w:val="auto"/>
                <w:spacing w:val="0"/>
                <w:position w:val="0"/>
                <w:shd w:fill="auto" w:val="clear"/>
              </w:rPr>
            </w:pPr>
          </w:p>
        </w:tc>
        <w:tc>
          <w:tcPr>
            <w:tcW w:w="839" w:type="dxa"/>
            <w:tcBorders>
              <w:top w:val="single" w:color="000000" w:sz="4"/>
              <w:left w:val="single" w:color="000000" w:sz="4"/>
              <w:bottom w:val="single" w:color="000000" w:sz="4"/>
              <w:right w:val="single" w:color="000000" w:sz="4"/>
            </w:tcBorders>
            <w:shd w:color="000000" w:fill="ffffff" w:val="clear"/>
            <w:tcMar>
              <w:left w:w="108" w:type="dxa"/>
              <w:right w:w="108" w:type="dxa"/>
            </w:tcMar>
            <w:vAlign w:val="top"/>
          </w:tcPr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0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,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25</w:t>
            </w: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0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,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25</w:t>
            </w: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0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,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25</w:t>
            </w: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0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,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25</w:t>
            </w: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0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,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25</w:t>
            </w: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0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,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25</w:t>
            </w: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0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,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25</w:t>
            </w: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color w:val="auto"/>
                <w:spacing w:val="0"/>
                <w:position w:val="0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0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,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25</w:t>
            </w:r>
          </w:p>
        </w:tc>
      </w:tr>
      <w:tr>
        <w:trPr>
          <w:trHeight w:val="1" w:hRule="atLeast"/>
          <w:jc w:val="left"/>
        </w:trPr>
        <w:tc>
          <w:tcPr>
            <w:tcW w:w="870" w:type="dxa"/>
            <w:tcBorders>
              <w:top w:val="single" w:color="000000" w:sz="4"/>
              <w:left w:val="single" w:color="000000" w:sz="4"/>
              <w:bottom w:val="single" w:color="000000" w:sz="4"/>
              <w:right w:val="single" w:color="000000" w:sz="4"/>
            </w:tcBorders>
            <w:shd w:color="000000" w:fill="ffffff" w:val="clear"/>
            <w:tcMar>
              <w:left w:w="108" w:type="dxa"/>
              <w:right w:w="108" w:type="dxa"/>
            </w:tcMar>
            <w:vAlign w:val="top"/>
          </w:tcPr>
          <w:p>
            <w:pPr>
              <w:spacing w:before="0" w:after="0" w:line="240"/>
              <w:ind w:right="0" w:left="0" w:firstLine="0"/>
              <w:jc w:val="center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4</w:t>
            </w:r>
          </w:p>
          <w:p>
            <w:pPr>
              <w:spacing w:before="0" w:after="0" w:line="240"/>
              <w:ind w:right="0" w:left="0" w:firstLine="0"/>
              <w:jc w:val="center"/>
              <w:rPr>
                <w:color w:val="auto"/>
                <w:spacing w:val="0"/>
                <w:position w:val="0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(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3 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điểm)</w:t>
            </w:r>
          </w:p>
        </w:tc>
        <w:tc>
          <w:tcPr>
            <w:tcW w:w="8376" w:type="dxa"/>
            <w:tcBorders>
              <w:top w:val="single" w:color="000000" w:sz="4"/>
              <w:left w:val="single" w:color="000000" w:sz="4"/>
              <w:bottom w:val="single" w:color="000000" w:sz="4"/>
              <w:right w:val="single" w:color="000000" w:sz="4"/>
            </w:tcBorders>
            <w:shd w:color="000000" w:fill="ffffff" w:val="clear"/>
            <w:tcMar>
              <w:left w:w="108" w:type="dxa"/>
              <w:right w:w="108" w:type="dxa"/>
            </w:tcMar>
            <w:vAlign w:val="top"/>
          </w:tcPr>
          <w:p>
            <w:pPr>
              <w:spacing w:before="0" w:after="0" w:line="240"/>
              <w:ind w:right="0" w:left="0" w:firstLine="0"/>
              <w:jc w:val="both"/>
              <w:rPr>
                <w:rFonts w:ascii="Calibri" w:hAnsi="Calibri" w:cs="Calibri" w:eastAsia="Calibri"/>
                <w:color w:val="auto"/>
                <w:spacing w:val="0"/>
                <w:position w:val="0"/>
                <w:sz w:val="22"/>
                <w:shd w:fill="auto" w:val="clear"/>
              </w:rPr>
            </w:pPr>
            <w:r>
              <w:object w:dxaOrig="3077" w:dyaOrig="4014">
                <v:rect xmlns:o="urn:schemas-microsoft-com:office:office" xmlns:v="urn:schemas-microsoft-com:vml" id="rectole0000000034" style="width:153.850000pt;height:200.700000pt" o:preferrelative="t" o:ole="">
                  <o:lock v:ext="edit"/>
                  <v:imagedata xmlns:r="http://schemas.openxmlformats.org/officeDocument/2006/relationships" r:id="docRId69" o:title=""/>
                </v:rect>
                <o:OLEObject xmlns:r="http://schemas.openxmlformats.org/officeDocument/2006/relationships" xmlns:o="urn:schemas-microsoft-com:office:office" Type="Embed" ProgID="StaticMetafile" DrawAspect="Content" ObjectID="0000000034" ShapeID="rectole0000000034" r:id="docRId68"/>
              </w:object>
            </w:r>
          </w:p>
        </w:tc>
        <w:tc>
          <w:tcPr>
            <w:tcW w:w="839" w:type="dxa"/>
            <w:tcBorders>
              <w:top w:val="single" w:color="000000" w:sz="4"/>
              <w:left w:val="single" w:color="000000" w:sz="4"/>
              <w:bottom w:val="single" w:color="000000" w:sz="4"/>
              <w:right w:val="single" w:color="000000" w:sz="4"/>
            </w:tcBorders>
            <w:shd w:color="000000" w:fill="ffffff" w:val="clear"/>
            <w:tcMar>
              <w:left w:w="108" w:type="dxa"/>
              <w:right w:w="108" w:type="dxa"/>
            </w:tcMar>
            <w:vAlign w:val="top"/>
          </w:tcPr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Vẽ hình</w:t>
            </w: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0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,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25</w:t>
            </w:r>
          </w:p>
          <w:p>
            <w:pPr>
              <w:spacing w:before="0" w:after="0" w:line="240"/>
              <w:ind w:right="0" w:left="0" w:firstLine="0"/>
              <w:jc w:val="both"/>
              <w:rPr>
                <w:color w:val="auto"/>
                <w:spacing w:val="0"/>
                <w:position w:val="0"/>
                <w:shd w:fill="auto" w:val="clear"/>
              </w:rPr>
            </w:pPr>
          </w:p>
        </w:tc>
      </w:tr>
      <w:tr>
        <w:trPr>
          <w:trHeight w:val="1" w:hRule="atLeast"/>
          <w:jc w:val="left"/>
        </w:trPr>
        <w:tc>
          <w:tcPr>
            <w:tcW w:w="870" w:type="dxa"/>
            <w:tcBorders>
              <w:top w:val="single" w:color="000000" w:sz="4"/>
              <w:left w:val="single" w:color="000000" w:sz="4"/>
              <w:bottom w:val="single" w:color="000000" w:sz="4"/>
              <w:right w:val="single" w:color="000000" w:sz="4"/>
            </w:tcBorders>
            <w:shd w:color="000000" w:fill="ffffff" w:val="clear"/>
            <w:tcMar>
              <w:left w:w="108" w:type="dxa"/>
              <w:right w:w="108" w:type="dxa"/>
            </w:tcMar>
            <w:vAlign w:val="top"/>
          </w:tcPr>
          <w:p>
            <w:pPr>
              <w:spacing w:before="0" w:after="0" w:line="240"/>
              <w:ind w:right="0" w:left="0" w:firstLine="0"/>
              <w:jc w:val="center"/>
              <w:rPr>
                <w:rFonts w:ascii="Calibri" w:hAnsi="Calibri" w:cs="Calibri" w:eastAsia="Calibri"/>
                <w:color w:val="auto"/>
                <w:spacing w:val="0"/>
                <w:position w:val="0"/>
                <w:sz w:val="22"/>
                <w:shd w:fill="auto" w:val="clear"/>
              </w:rPr>
            </w:pPr>
          </w:p>
        </w:tc>
        <w:tc>
          <w:tcPr>
            <w:tcW w:w="8376" w:type="dxa"/>
            <w:tcBorders>
              <w:top w:val="single" w:color="000000" w:sz="4"/>
              <w:left w:val="single" w:color="000000" w:sz="4"/>
              <w:bottom w:val="single" w:color="000000" w:sz="4"/>
              <w:right w:val="single" w:color="000000" w:sz="4"/>
            </w:tcBorders>
            <w:shd w:color="000000" w:fill="ffffff" w:val="clear"/>
            <w:tcMar>
              <w:left w:w="108" w:type="dxa"/>
              <w:right w:w="108" w:type="dxa"/>
            </w:tcMar>
            <w:vAlign w:val="top"/>
          </w:tcPr>
          <w:p>
            <w:pPr>
              <w:spacing w:before="0" w:after="0" w:line="240"/>
              <w:ind w:right="0" w:left="300" w:hanging="408"/>
              <w:jc w:val="left"/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  <w:t xml:space="preserve">Ta có </w:t>
            </w:r>
            <w:r>
              <w:object w:dxaOrig="1356" w:dyaOrig="344">
                <v:rect xmlns:o="urn:schemas-microsoft-com:office:office" xmlns:v="urn:schemas-microsoft-com:vml" id="rectole0000000035" style="width:67.800000pt;height:17.200000pt" o:preferrelative="t" o:ole="">
                  <o:lock v:ext="edit"/>
                  <v:imagedata xmlns:r="http://schemas.openxmlformats.org/officeDocument/2006/relationships" r:id="docRId71" o:title=""/>
                </v:rect>
                <o:OLEObject xmlns:r="http://schemas.openxmlformats.org/officeDocument/2006/relationships" xmlns:o="urn:schemas-microsoft-com:office:office" Type="Embed" ProgID="Equation.DSMT4" DrawAspect="Content" ObjectID="0000000035" ShapeID="rectole0000000035" r:id="docRId70"/>
              </w:object>
            </w: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  <w:t xml:space="preserve">(cùng phụ </w:t>
            </w:r>
            <w:r>
              <w:object w:dxaOrig="587" w:dyaOrig="344">
                <v:rect xmlns:o="urn:schemas-microsoft-com:office:office" xmlns:v="urn:schemas-microsoft-com:vml" id="rectole0000000036" style="width:29.350000pt;height:17.200000pt" o:preferrelative="t" o:ole="">
                  <o:lock v:ext="edit"/>
                  <v:imagedata xmlns:r="http://schemas.openxmlformats.org/officeDocument/2006/relationships" r:id="docRId73" o:title=""/>
                </v:rect>
                <o:OLEObject xmlns:r="http://schemas.openxmlformats.org/officeDocument/2006/relationships" xmlns:o="urn:schemas-microsoft-com:office:office" Type="Embed" ProgID="Equation.DSMT4" DrawAspect="Content" ObjectID="0000000036" ShapeID="rectole0000000036" r:id="docRId72"/>
              </w:object>
            </w: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  <w:t xml:space="preserve">)</w:t>
            </w:r>
          </w:p>
          <w:p>
            <w:pPr>
              <w:spacing w:before="0" w:after="0" w:line="240"/>
              <w:ind w:right="0" w:left="300" w:firstLine="0"/>
              <w:jc w:val="left"/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  <w:t xml:space="preserve">        AB = AD ( gt)    </w:t>
            </w:r>
          </w:p>
          <w:p>
            <w:pPr>
              <w:spacing w:before="0" w:after="0" w:line="240"/>
              <w:ind w:right="0" w:left="300" w:firstLine="0"/>
              <w:jc w:val="left"/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  <w:t xml:space="preserve">     </w:t>
            </w:r>
            <w:r>
              <w:object w:dxaOrig="1923" w:dyaOrig="364">
                <v:rect xmlns:o="urn:schemas-microsoft-com:office:office" xmlns:v="urn:schemas-microsoft-com:vml" id="rectole0000000037" style="width:96.150000pt;height:18.200000pt" o:preferrelative="t" o:ole="">
                  <o:lock v:ext="edit"/>
                  <v:imagedata xmlns:r="http://schemas.openxmlformats.org/officeDocument/2006/relationships" r:id="docRId75" o:title=""/>
                </v:rect>
                <o:OLEObject xmlns:r="http://schemas.openxmlformats.org/officeDocument/2006/relationships" xmlns:o="urn:schemas-microsoft-com:office:office" Type="Embed" ProgID="Equation.DSMT4" DrawAspect="Content" ObjectID="0000000037" ShapeID="rectole0000000037" r:id="docRId74"/>
              </w:object>
            </w: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  <w:t xml:space="preserve">   (ABCD là hình vuông)                              </w:t>
            </w: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  <w:t xml:space="preserve">         </w:t>
            </w:r>
            <w:r>
              <w:object w:dxaOrig="303" w:dyaOrig="243">
                <v:rect xmlns:o="urn:schemas-microsoft-com:office:office" xmlns:v="urn:schemas-microsoft-com:vml" id="rectole0000000038" style="width:15.150000pt;height:12.150000pt" o:preferrelative="t" o:ole="">
                  <o:lock v:ext="edit"/>
                  <v:imagedata xmlns:r="http://schemas.openxmlformats.org/officeDocument/2006/relationships" r:id="docRId77" o:title=""/>
                </v:rect>
                <o:OLEObject xmlns:r="http://schemas.openxmlformats.org/officeDocument/2006/relationships" xmlns:o="urn:schemas-microsoft-com:office:office" Type="Embed" ProgID="Equation.DSMT4" DrawAspect="Content" ObjectID="0000000038" ShapeID="rectole0000000038" r:id="docRId76"/>
              </w:object>
            </w:r>
            <w:r>
              <w:object w:dxaOrig="1660" w:dyaOrig="263">
                <v:rect xmlns:o="urn:schemas-microsoft-com:office:office" xmlns:v="urn:schemas-microsoft-com:vml" id="rectole0000000039" style="width:83.000000pt;height:13.150000pt" o:preferrelative="t" o:ole="">
                  <o:lock v:ext="edit"/>
                  <v:imagedata xmlns:r="http://schemas.openxmlformats.org/officeDocument/2006/relationships" r:id="docRId79" o:title=""/>
                </v:rect>
                <o:OLEObject xmlns:r="http://schemas.openxmlformats.org/officeDocument/2006/relationships" xmlns:o="urn:schemas-microsoft-com:office:office" Type="Embed" ProgID="Equation.DSMT4" DrawAspect="Content" ObjectID="0000000039" ShapeID="rectole0000000039" r:id="docRId78"/>
              </w:object>
            </w: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  <w:t xml:space="preserve">(g.c.g)  </w:t>
            </w:r>
          </w:p>
          <w:p>
            <w:pPr>
              <w:spacing w:before="0" w:after="0" w:line="240"/>
              <w:ind w:right="0" w:left="300" w:firstLine="0"/>
              <w:jc w:val="left"/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  <w:t xml:space="preserve">=&gt; DM=AF,  mà AF = AE  (gt)                                                       </w:t>
            </w:r>
          </w:p>
          <w:p>
            <w:pPr>
              <w:spacing w:before="0" w:after="0" w:line="240"/>
              <w:ind w:right="0" w:left="300" w:firstLine="0"/>
              <w:jc w:val="left"/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  <w:t xml:space="preserve">    Nên  AE = DM                                      </w:t>
            </w: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  <w:t xml:space="preserve">  Lại có  AE // DM  ( vì AB // DC )</w:t>
            </w:r>
          </w:p>
          <w:p>
            <w:pPr>
              <w:spacing w:before="0" w:after="0" w:line="240"/>
              <w:ind w:right="0" w:left="300" w:firstLine="0"/>
              <w:jc w:val="left"/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  <w:t xml:space="preserve">Suy ra tứ giác AEMD là hình bình hành</w:t>
            </w: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  <w:t xml:space="preserve">Mặt khác.</w:t>
            </w:r>
            <w:r>
              <w:object w:dxaOrig="1133" w:dyaOrig="364">
                <v:rect xmlns:o="urn:schemas-microsoft-com:office:office" xmlns:v="urn:schemas-microsoft-com:vml" id="rectole0000000040" style="width:56.650000pt;height:18.200000pt" o:preferrelative="t" o:ole="">
                  <o:lock v:ext="edit"/>
                  <v:imagedata xmlns:r="http://schemas.openxmlformats.org/officeDocument/2006/relationships" r:id="docRId81" o:title=""/>
                </v:rect>
                <o:OLEObject xmlns:r="http://schemas.openxmlformats.org/officeDocument/2006/relationships" xmlns:o="urn:schemas-microsoft-com:office:office" Type="Embed" ProgID="Equation.DSMT4" DrawAspect="Content" ObjectID="0000000040" ShapeID="rectole0000000040" r:id="docRId80"/>
              </w:object>
            </w: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  <w:t xml:space="preserve"> (gt)           </w:t>
            </w:r>
          </w:p>
          <w:p>
            <w:pPr>
              <w:spacing w:before="0" w:after="0" w:line="240"/>
              <w:ind w:right="0" w:left="0" w:firstLine="0"/>
              <w:jc w:val="both"/>
              <w:rPr>
                <w:spacing w:val="0"/>
                <w:position w:val="0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  <w:t xml:space="preserve">Vậy tứ giác AEMD là hình chữ nhật                       </w:t>
            </w:r>
          </w:p>
        </w:tc>
        <w:tc>
          <w:tcPr>
            <w:tcW w:w="839" w:type="dxa"/>
            <w:tcBorders>
              <w:top w:val="single" w:color="000000" w:sz="4"/>
              <w:left w:val="single" w:color="000000" w:sz="4"/>
              <w:bottom w:val="single" w:color="000000" w:sz="4"/>
              <w:right w:val="single" w:color="000000" w:sz="4"/>
            </w:tcBorders>
            <w:shd w:color="000000" w:fill="ffffff" w:val="clear"/>
            <w:tcMar>
              <w:left w:w="108" w:type="dxa"/>
              <w:right w:w="108" w:type="dxa"/>
            </w:tcMar>
            <w:vAlign w:val="top"/>
          </w:tcPr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0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,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25</w:t>
            </w: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0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,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25</w:t>
            </w: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0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,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25</w:t>
            </w:r>
          </w:p>
          <w:p>
            <w:pPr>
              <w:spacing w:before="0" w:after="0" w:line="240"/>
              <w:ind w:right="0" w:left="0" w:firstLine="0"/>
              <w:jc w:val="both"/>
              <w:rPr>
                <w:color w:val="auto"/>
                <w:spacing w:val="0"/>
                <w:position w:val="0"/>
                <w:shd w:fill="auto" w:val="clear"/>
              </w:rPr>
            </w:pPr>
          </w:p>
        </w:tc>
      </w:tr>
      <w:tr>
        <w:trPr>
          <w:trHeight w:val="1" w:hRule="atLeast"/>
          <w:jc w:val="left"/>
        </w:trPr>
        <w:tc>
          <w:tcPr>
            <w:tcW w:w="870" w:type="dxa"/>
            <w:tcBorders>
              <w:top w:val="single" w:color="000000" w:sz="4"/>
              <w:left w:val="single" w:color="000000" w:sz="4"/>
              <w:bottom w:val="single" w:color="000000" w:sz="4"/>
              <w:right w:val="single" w:color="000000" w:sz="4"/>
            </w:tcBorders>
            <w:shd w:color="000000" w:fill="ffffff" w:val="clear"/>
            <w:tcMar>
              <w:left w:w="108" w:type="dxa"/>
              <w:right w:w="108" w:type="dxa"/>
            </w:tcMar>
            <w:vAlign w:val="top"/>
          </w:tcPr>
          <w:p>
            <w:pPr>
              <w:spacing w:before="0" w:after="0" w:line="240"/>
              <w:ind w:right="0" w:left="0" w:firstLine="0"/>
              <w:jc w:val="center"/>
              <w:rPr>
                <w:color w:val="auto"/>
                <w:spacing w:val="0"/>
                <w:position w:val="0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b</w:t>
            </w:r>
          </w:p>
        </w:tc>
        <w:tc>
          <w:tcPr>
            <w:tcW w:w="8376" w:type="dxa"/>
            <w:tcBorders>
              <w:top w:val="single" w:color="000000" w:sz="4"/>
              <w:left w:val="single" w:color="000000" w:sz="4"/>
              <w:bottom w:val="single" w:color="000000" w:sz="4"/>
              <w:right w:val="single" w:color="000000" w:sz="4"/>
            </w:tcBorders>
            <w:shd w:color="000000" w:fill="ffffff" w:val="clear"/>
            <w:tcMar>
              <w:left w:w="108" w:type="dxa"/>
              <w:right w:w="108" w:type="dxa"/>
            </w:tcMar>
            <w:vAlign w:val="top"/>
          </w:tcPr>
          <w:p>
            <w:pPr>
              <w:spacing w:before="0" w:after="0" w:line="240"/>
              <w:ind w:right="0" w:left="300" w:hanging="408"/>
              <w:jc w:val="left"/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  <w:t xml:space="preserve">Ta có </w:t>
            </w:r>
            <w:r>
              <w:object w:dxaOrig="1619" w:dyaOrig="323">
                <v:rect xmlns:o="urn:schemas-microsoft-com:office:office" xmlns:v="urn:schemas-microsoft-com:vml" id="rectole0000000041" style="width:80.950000pt;height:16.150000pt" o:preferrelative="t" o:ole="">
                  <o:lock v:ext="edit"/>
                  <v:imagedata xmlns:r="http://schemas.openxmlformats.org/officeDocument/2006/relationships" r:id="docRId83" o:title=""/>
                </v:rect>
                <o:OLEObject xmlns:r="http://schemas.openxmlformats.org/officeDocument/2006/relationships" xmlns:o="urn:schemas-microsoft-com:office:office" Type="Embed" ProgID="Equation.DSMT4" DrawAspect="Content" ObjectID="0000000041" ShapeID="rectole0000000041" r:id="docRId82"/>
              </w:object>
            </w: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  <w:t xml:space="preserve"> (g.g)                          </w:t>
            </w:r>
          </w:p>
          <w:p>
            <w:pPr>
              <w:spacing w:before="0" w:after="0" w:line="240"/>
              <w:ind w:right="0" w:left="300" w:hanging="408"/>
              <w:jc w:val="left"/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</w:pPr>
            <w:r>
              <w:object w:dxaOrig="1417" w:dyaOrig="627">
                <v:rect xmlns:o="urn:schemas-microsoft-com:office:office" xmlns:v="urn:schemas-microsoft-com:vml" id="rectole0000000042" style="width:70.850000pt;height:31.350000pt" o:preferrelative="t" o:ole="">
                  <o:lock v:ext="edit"/>
                  <v:imagedata xmlns:r="http://schemas.openxmlformats.org/officeDocument/2006/relationships" r:id="docRId85" o:title=""/>
                </v:rect>
                <o:OLEObject xmlns:r="http://schemas.openxmlformats.org/officeDocument/2006/relationships" xmlns:o="urn:schemas-microsoft-com:office:office" Type="Embed" ProgID="Equation.DSMT4" DrawAspect="Content" ObjectID="0000000042" ShapeID="rectole0000000042" r:id="docRId84"/>
              </w:object>
            </w: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  <w:t xml:space="preserve"> hay </w:t>
            </w:r>
            <w:r>
              <w:object w:dxaOrig="1073" w:dyaOrig="627">
                <v:rect xmlns:o="urn:schemas-microsoft-com:office:office" xmlns:v="urn:schemas-microsoft-com:vml" id="rectole0000000043" style="width:53.650000pt;height:31.350000pt" o:preferrelative="t" o:ole="">
                  <o:lock v:ext="edit"/>
                  <v:imagedata xmlns:r="http://schemas.openxmlformats.org/officeDocument/2006/relationships" r:id="docRId87" o:title=""/>
                </v:rect>
                <o:OLEObject xmlns:r="http://schemas.openxmlformats.org/officeDocument/2006/relationships" xmlns:o="urn:schemas-microsoft-com:office:office" Type="Embed" ProgID="Equation.DSMT4" DrawAspect="Content" ObjectID="0000000043" ShapeID="rectole0000000043" r:id="docRId86"/>
              </w:object>
            </w: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  <w:t xml:space="preserve"> ( AB=BC, AE=AF)</w:t>
            </w:r>
          </w:p>
          <w:p>
            <w:pPr>
              <w:spacing w:before="0" w:after="0" w:line="240"/>
              <w:ind w:right="0" w:left="300" w:firstLine="0"/>
              <w:jc w:val="left"/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  <w:t xml:space="preserve">Lại có </w:t>
            </w:r>
            <w:r>
              <w:object w:dxaOrig="1336" w:dyaOrig="364">
                <v:rect xmlns:o="urn:schemas-microsoft-com:office:office" xmlns:v="urn:schemas-microsoft-com:vml" id="rectole0000000044" style="width:66.800000pt;height:18.200000pt" o:preferrelative="t" o:ole="">
                  <o:lock v:ext="edit"/>
                  <v:imagedata xmlns:r="http://schemas.openxmlformats.org/officeDocument/2006/relationships" r:id="docRId89" o:title=""/>
                </v:rect>
                <o:OLEObject xmlns:r="http://schemas.openxmlformats.org/officeDocument/2006/relationships" xmlns:o="urn:schemas-microsoft-com:office:office" Type="Embed" ProgID="Equation.DSMT4" DrawAspect="Content" ObjectID="0000000044" ShapeID="rectole0000000044" r:id="docRId88"/>
              </w:object>
            </w: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  <w:t xml:space="preserve"> (cùng phụ </w:t>
            </w:r>
            <w:r>
              <w:object w:dxaOrig="587" w:dyaOrig="344">
                <v:rect xmlns:o="urn:schemas-microsoft-com:office:office" xmlns:v="urn:schemas-microsoft-com:vml" id="rectole0000000045" style="width:29.350000pt;height:17.200000pt" o:preferrelative="t" o:ole="">
                  <o:lock v:ext="edit"/>
                  <v:imagedata xmlns:r="http://schemas.openxmlformats.org/officeDocument/2006/relationships" r:id="docRId91" o:title=""/>
                </v:rect>
                <o:OLEObject xmlns:r="http://schemas.openxmlformats.org/officeDocument/2006/relationships" xmlns:o="urn:schemas-microsoft-com:office:office" Type="Embed" ProgID="Equation.DSMT4" DrawAspect="Content" ObjectID="0000000045" ShapeID="rectole0000000045" r:id="docRId90"/>
              </w:object>
            </w: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  <w:t xml:space="preserve">)</w:t>
            </w:r>
          </w:p>
          <w:p>
            <w:pPr>
              <w:spacing w:before="0" w:after="0" w:line="240"/>
              <w:ind w:right="0" w:left="300" w:hanging="408"/>
              <w:jc w:val="left"/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</w:pPr>
            <w:r>
              <w:object w:dxaOrig="1923" w:dyaOrig="283">
                <v:rect xmlns:o="urn:schemas-microsoft-com:office:office" xmlns:v="urn:schemas-microsoft-com:vml" id="rectole0000000046" style="width:96.150000pt;height:14.150000pt" o:preferrelative="t" o:ole="">
                  <o:lock v:ext="edit"/>
                  <v:imagedata xmlns:r="http://schemas.openxmlformats.org/officeDocument/2006/relationships" r:id="docRId93" o:title=""/>
                </v:rect>
                <o:OLEObject xmlns:r="http://schemas.openxmlformats.org/officeDocument/2006/relationships" xmlns:o="urn:schemas-microsoft-com:office:office" Type="Embed" ProgID="Equation.DSMT4" DrawAspect="Content" ObjectID="0000000046" ShapeID="rectole0000000046" r:id="docRId92"/>
              </w:object>
            </w: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  <w:t xml:space="preserve"> (c.g.c)</w:t>
            </w:r>
          </w:p>
          <w:p>
            <w:pPr>
              <w:spacing w:before="0" w:after="0" w:line="240"/>
              <w:ind w:right="0" w:left="300" w:hanging="341"/>
              <w:jc w:val="left"/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</w:pPr>
            <w:r>
              <w:object w:dxaOrig="1862" w:dyaOrig="769">
                <v:rect xmlns:o="urn:schemas-microsoft-com:office:office" xmlns:v="urn:schemas-microsoft-com:vml" id="rectole0000000047" style="width:93.100000pt;height:38.450000pt" o:preferrelative="t" o:ole="">
                  <o:lock v:ext="edit"/>
                  <v:imagedata xmlns:r="http://schemas.openxmlformats.org/officeDocument/2006/relationships" r:id="docRId95" o:title=""/>
                </v:rect>
                <o:OLEObject xmlns:r="http://schemas.openxmlformats.org/officeDocument/2006/relationships" xmlns:o="urn:schemas-microsoft-com:office:office" Type="Embed" ProgID="Equation.DSMT4" DrawAspect="Content" ObjectID="0000000047" ShapeID="rectole0000000047" r:id="docRId94"/>
              </w:object>
            </w: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  <w:t xml:space="preserve">, mà </w:t>
            </w:r>
            <w:r>
              <w:object w:dxaOrig="1012" w:dyaOrig="688">
                <v:rect xmlns:o="urn:schemas-microsoft-com:office:office" xmlns:v="urn:schemas-microsoft-com:vml" id="rectole0000000048" style="width:50.600000pt;height:34.400000pt" o:preferrelative="t" o:ole="">
                  <o:lock v:ext="edit"/>
                  <v:imagedata xmlns:r="http://schemas.openxmlformats.org/officeDocument/2006/relationships" r:id="docRId97" o:title=""/>
                </v:rect>
                <o:OLEObject xmlns:r="http://schemas.openxmlformats.org/officeDocument/2006/relationships" xmlns:o="urn:schemas-microsoft-com:office:office" Type="Embed" ProgID="Equation.DSMT4" DrawAspect="Content" ObjectID="0000000048" ShapeID="rectole0000000048" r:id="docRId96"/>
              </w:object>
            </w: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  <w:t xml:space="preserve"> (gt) </w:t>
            </w:r>
            <w:r>
              <w:object w:dxaOrig="1437" w:dyaOrig="748">
                <v:rect xmlns:o="urn:schemas-microsoft-com:office:office" xmlns:v="urn:schemas-microsoft-com:vml" id="rectole0000000049" style="width:71.850000pt;height:37.400000pt" o:preferrelative="t" o:ole="">
                  <o:lock v:ext="edit"/>
                  <v:imagedata xmlns:r="http://schemas.openxmlformats.org/officeDocument/2006/relationships" r:id="docRId99" o:title=""/>
                </v:rect>
                <o:OLEObject xmlns:r="http://schemas.openxmlformats.org/officeDocument/2006/relationships" xmlns:o="urn:schemas-microsoft-com:office:office" Type="Embed" ProgID="Equation.DSMT4" DrawAspect="Content" ObjectID="0000000049" ShapeID="rectole0000000049" r:id="docRId98"/>
              </w:object>
            </w: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  <w:t xml:space="preserve">  nên BC</w:t>
            </w: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  <w:vertAlign w:val="superscript"/>
              </w:rPr>
              <w:t xml:space="preserve">2</w:t>
            </w: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  <w:t xml:space="preserve"> </w:t>
            </w: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  <w:t xml:space="preserve">= (</w:t>
            </w: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  <w:t xml:space="preserve">2</w:t>
            </w: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  <w:t xml:space="preserve">AE)</w:t>
            </w: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  <w:vertAlign w:val="superscript"/>
              </w:rPr>
              <w:t xml:space="preserve">2</w:t>
            </w:r>
          </w:p>
          <w:p>
            <w:pPr>
              <w:spacing w:before="0" w:after="0" w:line="240"/>
              <w:ind w:right="0" w:left="300" w:hanging="408"/>
              <w:jc w:val="left"/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</w:pPr>
            <w:r>
              <w:object w:dxaOrig="303" w:dyaOrig="243">
                <v:rect xmlns:o="urn:schemas-microsoft-com:office:office" xmlns:v="urn:schemas-microsoft-com:vml" id="rectole0000000050" style="width:15.150000pt;height:12.150000pt" o:preferrelative="t" o:ole="">
                  <o:lock v:ext="edit"/>
                  <v:imagedata xmlns:r="http://schemas.openxmlformats.org/officeDocument/2006/relationships" r:id="docRId101" o:title=""/>
                </v:rect>
                <o:OLEObject xmlns:r="http://schemas.openxmlformats.org/officeDocument/2006/relationships" xmlns:o="urn:schemas-microsoft-com:office:office" Type="Embed" ProgID="Equation.DSMT4" DrawAspect="Content" ObjectID="0000000050" ShapeID="rectole0000000050" r:id="docRId100"/>
              </w:object>
            </w: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  <w:t xml:space="preserve"> BC = </w:t>
            </w: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  <w:t xml:space="preserve">2</w:t>
            </w: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  <w:t xml:space="preserve">AE </w:t>
            </w:r>
            <w:r>
              <w:object w:dxaOrig="303" w:dyaOrig="243">
                <v:rect xmlns:o="urn:schemas-microsoft-com:office:office" xmlns:v="urn:schemas-microsoft-com:vml" id="rectole0000000051" style="width:15.150000pt;height:12.150000pt" o:preferrelative="t" o:ole="">
                  <o:lock v:ext="edit"/>
                  <v:imagedata xmlns:r="http://schemas.openxmlformats.org/officeDocument/2006/relationships" r:id="docRId103" o:title=""/>
                </v:rect>
                <o:OLEObject xmlns:r="http://schemas.openxmlformats.org/officeDocument/2006/relationships" xmlns:o="urn:schemas-microsoft-com:office:office" Type="Embed" ProgID="Equation.DSMT4" DrawAspect="Content" ObjectID="0000000051" ShapeID="rectole0000000051" r:id="docRId102"/>
              </w:object>
            </w: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  <w:t xml:space="preserve"> E là trung </w:t>
            </w: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  <w:t xml:space="preserve">điểm của AB, F l</w:t>
            </w: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  <w:t xml:space="preserve">à trung </w:t>
            </w: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  <w:t xml:space="preserve">điểm của AD  </w:t>
            </w:r>
          </w:p>
          <w:p>
            <w:pPr>
              <w:spacing w:before="0" w:after="0" w:line="240"/>
              <w:ind w:right="0" w:left="300" w:hanging="408"/>
              <w:jc w:val="left"/>
              <w:rPr>
                <w:spacing w:val="0"/>
                <w:position w:val="0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Do 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đó:  </w:t>
            </w: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  <w:t xml:space="preserve">BD = </w:t>
            </w: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  <w:t xml:space="preserve">2</w:t>
            </w: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  <w:t xml:space="preserve">EF hay  AC = </w:t>
            </w: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  <w:t xml:space="preserve">2</w:t>
            </w: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  <w:t xml:space="preserve">EF  (đpcm)</w:t>
            </w:r>
          </w:p>
        </w:tc>
        <w:tc>
          <w:tcPr>
            <w:tcW w:w="839" w:type="dxa"/>
            <w:tcBorders>
              <w:top w:val="single" w:color="000000" w:sz="4"/>
              <w:left w:val="single" w:color="000000" w:sz="4"/>
              <w:bottom w:val="single" w:color="000000" w:sz="4"/>
              <w:right w:val="single" w:color="000000" w:sz="4"/>
            </w:tcBorders>
            <w:shd w:color="000000" w:fill="ffffff" w:val="clear"/>
            <w:tcMar>
              <w:left w:w="108" w:type="dxa"/>
              <w:right w:w="108" w:type="dxa"/>
            </w:tcMar>
            <w:vAlign w:val="top"/>
          </w:tcPr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0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,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25</w:t>
            </w: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0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,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25</w:t>
            </w: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0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,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25</w:t>
            </w: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0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,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25</w:t>
            </w:r>
          </w:p>
          <w:p>
            <w:pPr>
              <w:spacing w:before="0" w:after="0" w:line="240"/>
              <w:ind w:right="0" w:left="0" w:firstLine="0"/>
              <w:jc w:val="both"/>
              <w:rPr>
                <w:color w:val="auto"/>
                <w:spacing w:val="0"/>
                <w:position w:val="0"/>
                <w:shd w:fill="auto" w:val="clear"/>
              </w:rPr>
            </w:pPr>
          </w:p>
        </w:tc>
      </w:tr>
      <w:tr>
        <w:trPr>
          <w:trHeight w:val="1" w:hRule="atLeast"/>
          <w:jc w:val="left"/>
        </w:trPr>
        <w:tc>
          <w:tcPr>
            <w:tcW w:w="870" w:type="dxa"/>
            <w:tcBorders>
              <w:top w:val="single" w:color="000000" w:sz="4"/>
              <w:left w:val="single" w:color="000000" w:sz="4"/>
              <w:bottom w:val="single" w:color="000000" w:sz="4"/>
              <w:right w:val="single" w:color="000000" w:sz="4"/>
            </w:tcBorders>
            <w:shd w:color="000000" w:fill="ffffff" w:val="clear"/>
            <w:tcMar>
              <w:left w:w="108" w:type="dxa"/>
              <w:right w:w="108" w:type="dxa"/>
            </w:tcMar>
            <w:vAlign w:val="top"/>
          </w:tcPr>
          <w:p>
            <w:pPr>
              <w:spacing w:before="0" w:after="0" w:line="240"/>
              <w:ind w:right="0" w:left="0" w:firstLine="0"/>
              <w:jc w:val="center"/>
              <w:rPr>
                <w:color w:val="auto"/>
                <w:spacing w:val="0"/>
                <w:position w:val="0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c</w:t>
            </w:r>
          </w:p>
        </w:tc>
        <w:tc>
          <w:tcPr>
            <w:tcW w:w="8376" w:type="dxa"/>
            <w:tcBorders>
              <w:top w:val="single" w:color="000000" w:sz="4"/>
              <w:left w:val="single" w:color="000000" w:sz="4"/>
              <w:bottom w:val="single" w:color="000000" w:sz="4"/>
              <w:right w:val="single" w:color="000000" w:sz="4"/>
            </w:tcBorders>
            <w:shd w:color="000000" w:fill="ffffff" w:val="clear"/>
            <w:tcMar>
              <w:left w:w="108" w:type="dxa"/>
              <w:right w:w="108" w:type="dxa"/>
            </w:tcMar>
            <w:vAlign w:val="top"/>
          </w:tcPr>
          <w:p>
            <w:pPr>
              <w:spacing w:before="0" w:after="0" w:line="240"/>
              <w:ind w:right="0" w:left="0" w:firstLine="0"/>
              <w:jc w:val="left"/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  <w:t xml:space="preserve">Do AD // CN (gt). Áp dụng hệ quả </w:t>
            </w: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  <w:t xml:space="preserve">định lý ta lét, ta có:  </w:t>
            </w:r>
          </w:p>
          <w:p>
            <w:pPr>
              <w:spacing w:before="0" w:after="0" w:line="240"/>
              <w:ind w:right="0" w:left="300" w:hanging="408"/>
              <w:jc w:val="left"/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  <w:t xml:space="preserve">      </w:t>
            </w:r>
            <w:r>
              <w:object w:dxaOrig="303" w:dyaOrig="243">
                <v:rect xmlns:o="urn:schemas-microsoft-com:office:office" xmlns:v="urn:schemas-microsoft-com:vml" id="rectole0000000052" style="width:15.150000pt;height:12.150000pt" o:preferrelative="t" o:ole="">
                  <o:lock v:ext="edit"/>
                  <v:imagedata xmlns:r="http://schemas.openxmlformats.org/officeDocument/2006/relationships" r:id="docRId105" o:title=""/>
                </v:rect>
                <o:OLEObject xmlns:r="http://schemas.openxmlformats.org/officeDocument/2006/relationships" xmlns:o="urn:schemas-microsoft-com:office:office" Type="Embed" ProgID="Equation.DSMT4" DrawAspect="Content" ObjectID="0000000052" ShapeID="rectole0000000052" r:id="docRId104"/>
              </w:object>
            </w:r>
            <w:r>
              <w:object w:dxaOrig="1154" w:dyaOrig="627">
                <v:rect xmlns:o="urn:schemas-microsoft-com:office:office" xmlns:v="urn:schemas-microsoft-com:vml" id="rectole0000000053" style="width:57.700000pt;height:31.350000pt" o:preferrelative="t" o:ole="">
                  <o:lock v:ext="edit"/>
                  <v:imagedata xmlns:r="http://schemas.openxmlformats.org/officeDocument/2006/relationships" r:id="docRId107" o:title=""/>
                </v:rect>
                <o:OLEObject xmlns:r="http://schemas.openxmlformats.org/officeDocument/2006/relationships" xmlns:o="urn:schemas-microsoft-com:office:office" Type="Embed" ProgID="Equation.DSMT4" DrawAspect="Content" ObjectID="0000000053" ShapeID="rectole0000000053" r:id="docRId106"/>
              </w:object>
            </w: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  <w:t xml:space="preserve"> </w:t>
            </w:r>
            <w:r>
              <w:object w:dxaOrig="1477" w:dyaOrig="627">
                <v:rect xmlns:o="urn:schemas-microsoft-com:office:office" xmlns:v="urn:schemas-microsoft-com:vml" id="rectole0000000054" style="width:73.850000pt;height:31.350000pt" o:preferrelative="t" o:ole="">
                  <o:lock v:ext="edit"/>
                  <v:imagedata xmlns:r="http://schemas.openxmlformats.org/officeDocument/2006/relationships" r:id="docRId109" o:title=""/>
                </v:rect>
                <o:OLEObject xmlns:r="http://schemas.openxmlformats.org/officeDocument/2006/relationships" xmlns:o="urn:schemas-microsoft-com:office:office" Type="Embed" ProgID="Equation.DSMT4" DrawAspect="Content" ObjectID="0000000054" ShapeID="rectole0000000054" r:id="docRId108"/>
              </w:object>
            </w: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  <w:t xml:space="preserve">                      </w:t>
            </w:r>
          </w:p>
          <w:p>
            <w:pPr>
              <w:spacing w:before="0" w:after="0" w:line="240"/>
              <w:ind w:right="0" w:left="0" w:firstLine="0"/>
              <w:jc w:val="left"/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  <w:t xml:space="preserve">Lại có: MC // AB ( gt). Áp dụng hệ quả </w:t>
            </w: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  <w:t xml:space="preserve">định lý ta lét, ta có:</w:t>
            </w:r>
          </w:p>
          <w:p>
            <w:pPr>
              <w:spacing w:before="0" w:after="0" w:line="240"/>
              <w:ind w:right="0" w:left="300" w:hanging="408"/>
              <w:jc w:val="left"/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  <w:t xml:space="preserve">   </w:t>
            </w:r>
            <w:r>
              <w:object w:dxaOrig="2895" w:dyaOrig="627">
                <v:rect xmlns:o="urn:schemas-microsoft-com:office:office" xmlns:v="urn:schemas-microsoft-com:vml" id="rectole0000000055" style="width:144.750000pt;height:31.350000pt" o:preferrelative="t" o:ole="">
                  <o:lock v:ext="edit"/>
                  <v:imagedata xmlns:r="http://schemas.openxmlformats.org/officeDocument/2006/relationships" r:id="docRId111" o:title=""/>
                </v:rect>
                <o:OLEObject xmlns:r="http://schemas.openxmlformats.org/officeDocument/2006/relationships" xmlns:o="urn:schemas-microsoft-com:office:office" Type="Embed" ProgID="Equation.DSMT4" DrawAspect="Content" ObjectID="0000000055" ShapeID="rectole0000000055" r:id="docRId110"/>
              </w:object>
            </w: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  <w:t xml:space="preserve"> hay </w:t>
            </w:r>
            <w:r>
              <w:object w:dxaOrig="1154" w:dyaOrig="627">
                <v:rect xmlns:o="urn:schemas-microsoft-com:office:office" xmlns:v="urn:schemas-microsoft-com:vml" id="rectole0000000056" style="width:57.700000pt;height:31.350000pt" o:preferrelative="t" o:ole="">
                  <o:lock v:ext="edit"/>
                  <v:imagedata xmlns:r="http://schemas.openxmlformats.org/officeDocument/2006/relationships" r:id="docRId113" o:title=""/>
                </v:rect>
                <o:OLEObject xmlns:r="http://schemas.openxmlformats.org/officeDocument/2006/relationships" xmlns:o="urn:schemas-microsoft-com:office:office" Type="Embed" ProgID="Equation.DSMT4" DrawAspect="Content" ObjectID="0000000056" ShapeID="rectole0000000056" r:id="docRId112"/>
              </w:object>
            </w: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  <w:t xml:space="preserve">       </w:t>
            </w:r>
          </w:p>
          <w:p>
            <w:pPr>
              <w:spacing w:before="0" w:after="0" w:line="240"/>
              <w:ind w:right="0" w:left="300" w:hanging="408"/>
              <w:jc w:val="left"/>
              <w:rPr>
                <w:rFonts w:ascii=".VnTime" w:hAnsi=".VnTime" w:cs=".VnTime" w:eastAsia=".VnTime"/>
                <w:color w:val="000000"/>
                <w:spacing w:val="0"/>
                <w:position w:val="0"/>
                <w:sz w:val="28"/>
                <w:shd w:fill="auto" w:val="clear"/>
              </w:rPr>
            </w:pPr>
            <w:r>
              <w:object w:dxaOrig="6377" w:dyaOrig="748">
                <v:rect xmlns:o="urn:schemas-microsoft-com:office:office" xmlns:v="urn:schemas-microsoft-com:vml" id="rectole0000000057" style="width:318.850000pt;height:37.400000pt" o:preferrelative="t" o:ole="">
                  <o:lock v:ext="edit"/>
                  <v:imagedata xmlns:r="http://schemas.openxmlformats.org/officeDocument/2006/relationships" r:id="docRId115" o:title=""/>
                </v:rect>
                <o:OLEObject xmlns:r="http://schemas.openxmlformats.org/officeDocument/2006/relationships" xmlns:o="urn:schemas-microsoft-com:office:office" Type="Embed" ProgID="Equation.DSMT4" DrawAspect="Content" ObjectID="0000000057" ShapeID="rectole0000000057" r:id="docRId114"/>
              </w:object>
            </w:r>
            <w:r>
              <w:rPr>
                <w:rFonts w:ascii=".VnTime" w:hAnsi=".VnTime" w:cs=".VnTime" w:eastAsia=".VnTime"/>
                <w:color w:val="000000"/>
                <w:spacing w:val="0"/>
                <w:position w:val="0"/>
                <w:sz w:val="28"/>
                <w:shd w:fill="auto" w:val="clear"/>
              </w:rPr>
              <w:t xml:space="preserve">                                                               (Pytago) </w:t>
            </w:r>
          </w:p>
          <w:p>
            <w:pPr>
              <w:spacing w:before="0" w:after="0" w:line="240"/>
              <w:ind w:right="0" w:left="300" w:hanging="408"/>
              <w:jc w:val="left"/>
              <w:rPr>
                <w:rFonts w:ascii=".VnTime" w:hAnsi=".VnTime" w:cs=".VnTime" w:eastAsia=".VnTime"/>
                <w:color w:val="000000"/>
                <w:spacing w:val="0"/>
                <w:position w:val="0"/>
                <w:sz w:val="28"/>
                <w:shd w:fill="auto" w:val="clear"/>
              </w:rPr>
            </w:pPr>
            <w:r>
              <w:object w:dxaOrig="303" w:dyaOrig="243">
                <v:rect xmlns:o="urn:schemas-microsoft-com:office:office" xmlns:v="urn:schemas-microsoft-com:vml" id="rectole0000000058" style="width:15.150000pt;height:12.150000pt" o:preferrelative="t" o:ole="">
                  <o:lock v:ext="edit"/>
                  <v:imagedata xmlns:r="http://schemas.openxmlformats.org/officeDocument/2006/relationships" r:id="docRId117" o:title=""/>
                </v:rect>
                <o:OLEObject xmlns:r="http://schemas.openxmlformats.org/officeDocument/2006/relationships" xmlns:o="urn:schemas-microsoft-com:office:office" Type="Embed" ProgID="Equation.DSMT4" DrawAspect="Content" ObjectID="0000000058" ShapeID="rectole0000000058" r:id="docRId116"/>
              </w:object>
            </w:r>
            <w:r>
              <w:rPr>
                <w:rFonts w:ascii=".VnTime" w:hAnsi=".VnTime" w:cs=".VnTime" w:eastAsia=".VnTime"/>
                <w:color w:val="000000"/>
                <w:spacing w:val="0"/>
                <w:position w:val="0"/>
                <w:sz w:val="28"/>
                <w:shd w:fill="auto" w:val="clear"/>
              </w:rPr>
              <w:t xml:space="preserve"> </w:t>
            </w:r>
            <w:r>
              <w:object w:dxaOrig="2125" w:dyaOrig="748">
                <v:rect xmlns:o="urn:schemas-microsoft-com:office:office" xmlns:v="urn:schemas-microsoft-com:vml" id="rectole0000000059" style="width:106.250000pt;height:37.400000pt" o:preferrelative="t" o:ole="">
                  <o:lock v:ext="edit"/>
                  <v:imagedata xmlns:r="http://schemas.openxmlformats.org/officeDocument/2006/relationships" r:id="docRId119" o:title=""/>
                </v:rect>
                <o:OLEObject xmlns:r="http://schemas.openxmlformats.org/officeDocument/2006/relationships" xmlns:o="urn:schemas-microsoft-com:office:office" Type="Embed" ProgID="Equation.DSMT4" DrawAspect="Content" ObjectID="0000000059" ShapeID="rectole0000000059" r:id="docRId118"/>
              </w:object>
            </w:r>
            <w:r>
              <w:object w:dxaOrig="2389" w:dyaOrig="627">
                <v:rect xmlns:o="urn:schemas-microsoft-com:office:office" xmlns:v="urn:schemas-microsoft-com:vml" id="rectole0000000060" style="width:119.450000pt;height:31.350000pt" o:preferrelative="t" o:ole="">
                  <o:lock v:ext="edit"/>
                  <v:imagedata xmlns:r="http://schemas.openxmlformats.org/officeDocument/2006/relationships" r:id="docRId121" o:title=""/>
                </v:rect>
                <o:OLEObject xmlns:r="http://schemas.openxmlformats.org/officeDocument/2006/relationships" xmlns:o="urn:schemas-microsoft-com:office:office" Type="Embed" ProgID="Equation.DSMT4" DrawAspect="Content" ObjectID="0000000060" ShapeID="rectole0000000060" r:id="docRId120"/>
              </w:object>
            </w:r>
            <w:r>
              <w:rPr>
                <w:rFonts w:ascii=".VnTime" w:hAnsi=".VnTime" w:cs=".VnTime" w:eastAsia=".VnTime"/>
                <w:color w:val="000000"/>
                <w:spacing w:val="0"/>
                <w:position w:val="0"/>
                <w:sz w:val="28"/>
                <w:shd w:fill="auto" w:val="clear"/>
              </w:rPr>
              <w:t xml:space="preserve">    </w:t>
            </w: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  <w:t xml:space="preserve">      (</w:t>
            </w: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  <w:t xml:space="preserve">đpcm)</w:t>
            </w:r>
          </w:p>
          <w:p>
            <w:pPr>
              <w:spacing w:before="0" w:after="0" w:line="240"/>
              <w:ind w:right="0" w:left="300" w:hanging="408"/>
              <w:jc w:val="left"/>
              <w:rPr>
                <w:spacing w:val="0"/>
                <w:position w:val="0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  <w:t xml:space="preserve">                                               </w:t>
            </w:r>
          </w:p>
        </w:tc>
        <w:tc>
          <w:tcPr>
            <w:tcW w:w="839" w:type="dxa"/>
            <w:tcBorders>
              <w:top w:val="single" w:color="000000" w:sz="4"/>
              <w:left w:val="single" w:color="000000" w:sz="4"/>
              <w:bottom w:val="single" w:color="000000" w:sz="4"/>
              <w:right w:val="single" w:color="000000" w:sz="4"/>
            </w:tcBorders>
            <w:shd w:color="000000" w:fill="ffffff" w:val="clear"/>
            <w:tcMar>
              <w:left w:w="108" w:type="dxa"/>
              <w:right w:w="108" w:type="dxa"/>
            </w:tcMar>
            <w:vAlign w:val="top"/>
          </w:tcPr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0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,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25</w:t>
            </w: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0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,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25</w:t>
            </w: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0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,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25</w:t>
            </w: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0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,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25</w:t>
            </w:r>
          </w:p>
          <w:p>
            <w:pPr>
              <w:spacing w:before="0" w:after="0" w:line="240"/>
              <w:ind w:right="0" w:left="0" w:firstLine="0"/>
              <w:jc w:val="both"/>
              <w:rPr>
                <w:color w:val="auto"/>
                <w:spacing w:val="0"/>
                <w:position w:val="0"/>
                <w:shd w:fill="auto" w:val="clear"/>
              </w:rPr>
            </w:pPr>
          </w:p>
        </w:tc>
      </w:tr>
      <w:tr>
        <w:trPr>
          <w:trHeight w:val="1" w:hRule="atLeast"/>
          <w:jc w:val="left"/>
        </w:trPr>
        <w:tc>
          <w:tcPr>
            <w:tcW w:w="870" w:type="dxa"/>
            <w:tcBorders>
              <w:top w:val="single" w:color="000000" w:sz="4"/>
              <w:left w:val="single" w:color="000000" w:sz="4"/>
              <w:bottom w:val="single" w:color="000000" w:sz="4"/>
              <w:right w:val="single" w:color="000000" w:sz="4"/>
            </w:tcBorders>
            <w:shd w:color="000000" w:fill="ffffff" w:val="clear"/>
            <w:tcMar>
              <w:left w:w="108" w:type="dxa"/>
              <w:right w:w="108" w:type="dxa"/>
            </w:tcMar>
            <w:vAlign w:val="top"/>
          </w:tcPr>
          <w:p>
            <w:pPr>
              <w:spacing w:before="0" w:after="0" w:line="240"/>
              <w:ind w:right="0" w:left="0" w:firstLine="0"/>
              <w:jc w:val="center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5</w:t>
            </w:r>
          </w:p>
          <w:p>
            <w:pPr>
              <w:spacing w:before="0" w:after="0" w:line="240"/>
              <w:ind w:right="0" w:left="0" w:firstLine="0"/>
              <w:jc w:val="center"/>
              <w:rPr>
                <w:color w:val="auto"/>
                <w:spacing w:val="0"/>
                <w:position w:val="0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(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1 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điểm)</w:t>
            </w:r>
          </w:p>
        </w:tc>
        <w:tc>
          <w:tcPr>
            <w:tcW w:w="8376" w:type="dxa"/>
            <w:tcBorders>
              <w:top w:val="single" w:color="000000" w:sz="4"/>
              <w:left w:val="single" w:color="000000" w:sz="4"/>
              <w:bottom w:val="single" w:color="000000" w:sz="4"/>
              <w:right w:val="single" w:color="000000" w:sz="4"/>
            </w:tcBorders>
            <w:shd w:color="000000" w:fill="ffffff" w:val="clear"/>
            <w:tcMar>
              <w:left w:w="108" w:type="dxa"/>
              <w:right w:w="108" w:type="dxa"/>
            </w:tcMar>
            <w:vAlign w:val="top"/>
          </w:tcPr>
          <w:p>
            <w:pPr>
              <w:spacing w:before="0" w:after="0" w:line="240"/>
              <w:ind w:right="0" w:left="0" w:firstLine="0"/>
              <w:jc w:val="left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M = </w:t>
            </w:r>
            <w:r>
              <w:object w:dxaOrig="769" w:dyaOrig="688">
                <v:rect xmlns:o="urn:schemas-microsoft-com:office:office" xmlns:v="urn:schemas-microsoft-com:vml" id="rectole0000000061" style="width:38.450000pt;height:34.400000pt" o:preferrelative="t" o:ole="">
                  <o:lock v:ext="edit"/>
                  <v:imagedata xmlns:r="http://schemas.openxmlformats.org/officeDocument/2006/relationships" r:id="docRId123" o:title=""/>
                </v:rect>
                <o:OLEObject xmlns:r="http://schemas.openxmlformats.org/officeDocument/2006/relationships" xmlns:o="urn:schemas-microsoft-com:office:office" Type="Embed" ProgID="Equation.DSMT4" DrawAspect="Content" ObjectID="0000000061" ShapeID="rectole0000000061" r:id="docRId122"/>
              </w:object>
            </w:r>
          </w:p>
          <w:p>
            <w:pPr>
              <w:spacing w:before="0" w:after="0" w:line="240"/>
              <w:ind w:right="0" w:left="0" w:firstLine="0"/>
              <w:jc w:val="left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  <w:t xml:space="preserve">+) Ta có 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M = </w:t>
            </w:r>
            <w:r>
              <w:object w:dxaOrig="769" w:dyaOrig="688">
                <v:rect xmlns:o="urn:schemas-microsoft-com:office:office" xmlns:v="urn:schemas-microsoft-com:vml" id="rectole0000000062" style="width:38.450000pt;height:34.400000pt" o:preferrelative="t" o:ole="">
                  <o:lock v:ext="edit"/>
                  <v:imagedata xmlns:r="http://schemas.openxmlformats.org/officeDocument/2006/relationships" r:id="docRId125" o:title=""/>
                </v:rect>
                <o:OLEObject xmlns:r="http://schemas.openxmlformats.org/officeDocument/2006/relationships" xmlns:o="urn:schemas-microsoft-com:office:office" Type="Embed" ProgID="Equation.DSMT4" DrawAspect="Content" ObjectID="0000000062" ShapeID="rectole0000000062" r:id="docRId124"/>
              </w:objec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  =&gt; </w:t>
            </w:r>
            <w:r>
              <w:object w:dxaOrig="3462" w:dyaOrig="729">
                <v:rect xmlns:o="urn:schemas-microsoft-com:office:office" xmlns:v="urn:schemas-microsoft-com:vml" id="rectole0000000063" style="width:173.100000pt;height:36.450000pt" o:preferrelative="t" o:ole="">
                  <o:lock v:ext="edit"/>
                  <v:imagedata xmlns:r="http://schemas.openxmlformats.org/officeDocument/2006/relationships" r:id="docRId127" o:title=""/>
                </v:rect>
                <o:OLEObject xmlns:r="http://schemas.openxmlformats.org/officeDocument/2006/relationships" xmlns:o="urn:schemas-microsoft-com:office:office" Type="Embed" ProgID="Equation.DSMT4" DrawAspect="Content" ObjectID="0000000063" ShapeID="rectole0000000063" r:id="docRId126"/>
              </w:object>
            </w:r>
          </w:p>
          <w:p>
            <w:pPr>
              <w:numPr>
                <w:ilvl w:val="0"/>
                <w:numId w:val="92"/>
              </w:numPr>
              <w:spacing w:before="0" w:after="0" w:line="240"/>
              <w:ind w:right="0" w:left="720" w:hanging="360"/>
              <w:jc w:val="left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M 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đạt GTNN l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à -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0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,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5  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x = -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2</w:t>
            </w:r>
          </w:p>
          <w:p>
            <w:pPr>
              <w:spacing w:before="0" w:after="0" w:line="240"/>
              <w:ind w:right="0" w:left="0" w:firstLine="0"/>
              <w:jc w:val="left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+) </w:t>
            </w:r>
            <w:r>
              <w:rPr>
                <w:rFonts w:ascii="Times New Roman" w:hAnsi="Times New Roman" w:cs="Times New Roman" w:eastAsia="Times New Roman"/>
                <w:color w:val="000000"/>
                <w:spacing w:val="0"/>
                <w:position w:val="0"/>
                <w:sz w:val="28"/>
                <w:shd w:fill="auto" w:val="clear"/>
              </w:rPr>
              <w:t xml:space="preserve">Ta có 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M = </w:t>
            </w:r>
            <w:r>
              <w:object w:dxaOrig="769" w:dyaOrig="688">
                <v:rect xmlns:o="urn:schemas-microsoft-com:office:office" xmlns:v="urn:schemas-microsoft-com:vml" id="rectole0000000064" style="width:38.450000pt;height:34.400000pt" o:preferrelative="t" o:ole="">
                  <o:lock v:ext="edit"/>
                  <v:imagedata xmlns:r="http://schemas.openxmlformats.org/officeDocument/2006/relationships" r:id="docRId129" o:title=""/>
                </v:rect>
                <o:OLEObject xmlns:r="http://schemas.openxmlformats.org/officeDocument/2006/relationships" xmlns:o="urn:schemas-microsoft-com:office:office" Type="Embed" ProgID="Equation.DSMT4" DrawAspect="Content" ObjectID="0000000064" ShapeID="rectole0000000064" r:id="docRId128"/>
              </w:objec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  =&gt; - M = </w:t>
            </w:r>
            <w:r>
              <w:object w:dxaOrig="1235" w:dyaOrig="729">
                <v:rect xmlns:o="urn:schemas-microsoft-com:office:office" xmlns:v="urn:schemas-microsoft-com:vml" id="rectole0000000065" style="width:61.750000pt;height:36.450000pt" o:preferrelative="t" o:ole="">
                  <o:lock v:ext="edit"/>
                  <v:imagedata xmlns:r="http://schemas.openxmlformats.org/officeDocument/2006/relationships" r:id="docRId131" o:title=""/>
                </v:rect>
                <o:OLEObject xmlns:r="http://schemas.openxmlformats.org/officeDocument/2006/relationships" xmlns:o="urn:schemas-microsoft-com:office:office" Type="Embed" ProgID="Equation.DSMT4" DrawAspect="Content" ObjectID="0000000065" ShapeID="rectole0000000065" r:id="docRId130"/>
              </w:objec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  =&gt; M = </w:t>
            </w:r>
            <w:r>
              <w:object w:dxaOrig="1619" w:dyaOrig="729">
                <v:rect xmlns:o="urn:schemas-microsoft-com:office:office" xmlns:v="urn:schemas-microsoft-com:vml" id="rectole0000000066" style="width:80.950000pt;height:36.450000pt" o:preferrelative="t" o:ole="">
                  <o:lock v:ext="edit"/>
                  <v:imagedata xmlns:r="http://schemas.openxmlformats.org/officeDocument/2006/relationships" r:id="docRId133" o:title=""/>
                </v:rect>
                <o:OLEObject xmlns:r="http://schemas.openxmlformats.org/officeDocument/2006/relationships" xmlns:o="urn:schemas-microsoft-com:office:office" Type="Embed" ProgID="Equation.DSMT4" DrawAspect="Content" ObjectID="0000000066" ShapeID="rectole0000000066" r:id="docRId132"/>
              </w:objec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  </w:t>
            </w:r>
          </w:p>
          <w:p>
            <w:pPr>
              <w:numPr>
                <w:ilvl w:val="0"/>
                <w:numId w:val="94"/>
              </w:numPr>
              <w:spacing w:before="0" w:after="0" w:line="240"/>
              <w:ind w:right="0" w:left="720" w:hanging="360"/>
              <w:jc w:val="left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M 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đạt GTLN l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à 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1  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x = 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1</w:t>
            </w:r>
          </w:p>
          <w:p>
            <w:pPr>
              <w:spacing w:before="0" w:after="0" w:line="240"/>
              <w:ind w:right="0" w:left="0" w:firstLine="0"/>
              <w:jc w:val="left"/>
              <w:rPr>
                <w:spacing w:val="0"/>
                <w:position w:val="0"/>
                <w:shd w:fill="auto" w:val="clear"/>
              </w:rPr>
            </w:pPr>
          </w:p>
        </w:tc>
        <w:tc>
          <w:tcPr>
            <w:tcW w:w="839" w:type="dxa"/>
            <w:tcBorders>
              <w:top w:val="single" w:color="000000" w:sz="4"/>
              <w:left w:val="single" w:color="000000" w:sz="4"/>
              <w:bottom w:val="single" w:color="000000" w:sz="4"/>
              <w:right w:val="single" w:color="000000" w:sz="4"/>
            </w:tcBorders>
            <w:shd w:color="000000" w:fill="ffffff" w:val="clear"/>
            <w:tcMar>
              <w:left w:w="108" w:type="dxa"/>
              <w:right w:w="108" w:type="dxa"/>
            </w:tcMar>
            <w:vAlign w:val="top"/>
          </w:tcPr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0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,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25</w:t>
            </w: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0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,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25</w:t>
            </w: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0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,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25</w:t>
            </w: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</w:p>
          <w:p>
            <w:pPr>
              <w:spacing w:before="0" w:after="0" w:line="240"/>
              <w:ind w:right="0" w:left="0" w:firstLine="0"/>
              <w:jc w:val="both"/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0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,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25</w:t>
            </w:r>
          </w:p>
          <w:p>
            <w:pPr>
              <w:spacing w:before="0" w:after="0" w:line="240"/>
              <w:ind w:right="0" w:left="0" w:firstLine="0"/>
              <w:jc w:val="both"/>
              <w:rPr>
                <w:color w:val="auto"/>
                <w:spacing w:val="0"/>
                <w:position w:val="0"/>
                <w:shd w:fill="auto" w:val="clear"/>
              </w:rPr>
            </w:pPr>
          </w:p>
        </w:tc>
      </w:tr>
      <w:tr>
        <w:trPr>
          <w:trHeight w:val="1" w:hRule="atLeast"/>
          <w:jc w:val="left"/>
        </w:trPr>
        <w:tc>
          <w:tcPr>
            <w:tcW w:w="10085" w:type="dxa"/>
            <w:gridSpan w:val="3"/>
            <w:tcBorders>
              <w:top w:val="single" w:color="000000" w:sz="4"/>
              <w:left w:val="single" w:color="000000" w:sz="4"/>
              <w:bottom w:val="single" w:color="000000" w:sz="4"/>
              <w:right w:val="single" w:color="000000" w:sz="4"/>
            </w:tcBorders>
            <w:shd w:color="000000" w:fill="ffffff" w:val="clear"/>
            <w:tcMar>
              <w:left w:w="108" w:type="dxa"/>
              <w:right w:w="108" w:type="dxa"/>
            </w:tcMar>
            <w:vAlign w:val="top"/>
          </w:tcPr>
          <w:p>
            <w:pPr>
              <w:spacing w:before="0" w:after="0" w:line="240"/>
              <w:ind w:right="0" w:left="0" w:firstLine="0"/>
              <w:jc w:val="both"/>
              <w:rPr>
                <w:color w:val="auto"/>
                <w:spacing w:val="0"/>
                <w:position w:val="0"/>
                <w:shd w:fill="auto" w:val="clear"/>
              </w:rPr>
            </w:pP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*) HS làm cách khác nếu </w:t>
            </w:r>
            <w:r>
              <w:rPr>
                <w:rFonts w:ascii="Times New Roman" w:hAnsi="Times New Roman" w:cs="Times New Roman" w:eastAsia="Times New Roman"/>
                <w:color w:val="auto"/>
                <w:spacing w:val="0"/>
                <w:position w:val="0"/>
                <w:sz w:val="28"/>
                <w:shd w:fill="auto" w:val="clear"/>
              </w:rPr>
              <w:t xml:space="preserve">đúng vẫn cho điểm tối đa.</w:t>
            </w:r>
          </w:p>
        </w:tc>
      </w:tr>
    </w:tbl>
    <w:p>
      <w:pPr>
        <w:spacing w:before="0" w:after="0" w:line="240"/>
        <w:ind w:right="0" w:left="0" w:firstLine="0"/>
        <w:jc w:val="left"/>
        <w:rPr>
          <w:rFonts w:ascii="Times New Roman" w:hAnsi="Times New Roman" w:cs="Times New Roman" w:eastAsia="Times New Roman"/>
          <w:color w:val="auto"/>
          <w:spacing w:val="0"/>
          <w:position w:val="0"/>
          <w:sz w:val="28"/>
          <w:shd w:fill="auto" w:val="clear"/>
        </w:rPr>
      </w:pPr>
    </w:p>
  </w:body>
</w:document>
</file>

<file path=word/numbering.xml><?xml version="1.0" encoding="utf-8"?>
<w:numbering xmlns:w="http://schemas.openxmlformats.org/wordprocessingml/2006/main">
  <w:abstractNum w:abstractNumId="0">
    <w:lvl w:ilvl="0">
      <w:start w:val="1"/>
      <w:numFmt w:val="bullet"/>
      <w:lvlText w:val="•"/>
    </w:lvl>
  </w:abstractNum>
  <w:abstractNum w:abstractNumId="6">
    <w:lvl w:ilvl="0">
      <w:start w:val="1"/>
      <w:numFmt w:val="bullet"/>
      <w:lvlText w:val="•"/>
    </w:lvl>
  </w:abstractNum>
  <w:abstractNum w:abstractNumId="12">
    <w:lvl w:ilvl="0">
      <w:start w:val="1"/>
      <w:numFmt w:val="bullet"/>
      <w:lvlText w:val="•"/>
    </w:lvl>
  </w:abstractNum>
  <w:abstractNum w:abstractNumId="18">
    <w:lvl w:ilvl="0">
      <w:start w:val="1"/>
      <w:numFmt w:val="bullet"/>
      <w:lvlText w:val="•"/>
    </w:lvl>
  </w:abstractNum>
  <w:abstractNum w:abstractNumId="24">
    <w:lvl w:ilvl="0">
      <w:start w:val="1"/>
      <w:numFmt w:val="bullet"/>
      <w:lvlText w:val="•"/>
    </w:lvl>
  </w:abstractNum>
  <w:abstractNum w:abstractNumId="30">
    <w:lvl w:ilvl="0">
      <w:start w:val="1"/>
      <w:numFmt w:val="bullet"/>
      <w:lvlText w:val="•"/>
    </w:lvl>
  </w:abstractNum>
  <w:abstractNum w:abstractNumId="36">
    <w:lvl w:ilvl="0">
      <w:start w:val="1"/>
      <w:numFmt w:val="bullet"/>
      <w:lvlText w:val="•"/>
    </w:lvl>
  </w:abstractNum>
  <w:abstractNum w:abstractNumId="42">
    <w:lvl w:ilvl="0">
      <w:start w:val="1"/>
      <w:numFmt w:val="bullet"/>
      <w:lvlText w:val="•"/>
    </w:lvl>
  </w:abstractNum>
  <w:abstractNum w:abstractNumId="48">
    <w:lvl w:ilvl="0">
      <w:start w:val="1"/>
      <w:numFmt w:val="bullet"/>
      <w:lvlText w:val="•"/>
    </w:lvl>
  </w:abstractNum>
  <w:abstractNum w:abstractNumId="54">
    <w:lvl w:ilvl="0">
      <w:start w:val="1"/>
      <w:numFmt w:val="bullet"/>
      <w:lvlText w:val="•"/>
    </w:lvl>
  </w:abstractNum>
  <w:num w:numId="5">
    <w:abstractNumId w:val="54"/>
  </w:num>
  <w:num w:numId="7">
    <w:abstractNumId w:val="48"/>
  </w:num>
  <w:num w:numId="9">
    <w:abstractNumId w:val="42"/>
  </w:num>
  <w:num w:numId="11">
    <w:abstractNumId w:val="36"/>
  </w:num>
  <w:num w:numId="40">
    <w:abstractNumId w:val="30"/>
  </w:num>
  <w:num w:numId="43">
    <w:abstractNumId w:val="24"/>
  </w:num>
  <w:num w:numId="56">
    <w:abstractNumId w:val="18"/>
  </w:num>
  <w:num w:numId="58">
    <w:abstractNumId w:val="12"/>
  </w:num>
  <w:num w:numId="92">
    <w:abstractNumId w:val="6"/>
  </w:num>
  <w:num w:numId="94">
    <w:abstractNumId w:val="0"/>
  </w:num>
</w:numbering>
</file>

<file path=word/styles.xml><?xml version="1.0" encoding="utf-8"?>
<w:styles xmlns:w="http://schemas.openxmlformats.org/wordprocessingml/2006/main"/>
</file>

<file path=word/_rels/document.xml.rels><?xml version="1.0"?><Relationships xmlns="http://schemas.openxmlformats.org/package/2006/relationships"><Relationship Target="media/image51.wmf" Id="docRId103" Type="http://schemas.openxmlformats.org/officeDocument/2006/relationships/image"/><Relationship Target="embeddings/oleObject44.bin" Id="docRId88" Type="http://schemas.openxmlformats.org/officeDocument/2006/relationships/oleObject"/><Relationship Target="embeddings/oleObject45.bin" Id="docRId90" Type="http://schemas.openxmlformats.org/officeDocument/2006/relationships/oleObject"/><Relationship Target="embeddings/oleObject7.bin" Id="docRId14" Type="http://schemas.openxmlformats.org/officeDocument/2006/relationships/oleObject"/><Relationship Target="media/image37.wmf" Id="docRId75" Type="http://schemas.openxmlformats.org/officeDocument/2006/relationships/image"/><Relationship Target="media/image56.wmf" Id="docRId113" Type="http://schemas.openxmlformats.org/officeDocument/2006/relationships/image"/><Relationship Target="media/image34.wmf" Id="docRId69" Type="http://schemas.openxmlformats.org/officeDocument/2006/relationships/image"/><Relationship Target="media/image62.wmf" Id="docRId125" Type="http://schemas.openxmlformats.org/officeDocument/2006/relationships/image"/><Relationship Target="embeddings/oleObject18.bin" Id="docRId36" Type="http://schemas.openxmlformats.org/officeDocument/2006/relationships/oleObject"/><Relationship Target="media/image26.wmf" Id="docRId53" Type="http://schemas.openxmlformats.org/officeDocument/2006/relationships/image"/><Relationship Target="embeddings/oleObject30.bin" Id="docRId60" Type="http://schemas.openxmlformats.org/officeDocument/2006/relationships/oleObject"/><Relationship Target="media/image53.wmf" Id="docRId107" Type="http://schemas.openxmlformats.org/officeDocument/2006/relationships/image"/><Relationship Target="media/image6.wmf" Id="docRId13" Type="http://schemas.openxmlformats.org/officeDocument/2006/relationships/image"/><Relationship Target="media/image65.wmf" Id="docRId131" Type="http://schemas.openxmlformats.org/officeDocument/2006/relationships/image"/><Relationship Target="embeddings/oleObject10.bin" Id="docRId20" Type="http://schemas.openxmlformats.org/officeDocument/2006/relationships/oleObject"/><Relationship Target="embeddings/oleObject29.bin" Id="docRId58" Type="http://schemas.openxmlformats.org/officeDocument/2006/relationships/oleObject"/><Relationship Target="embeddings/oleObject39.bin" Id="docRId78" Type="http://schemas.openxmlformats.org/officeDocument/2006/relationships/oleObject"/><Relationship Target="embeddings/oleObject47.bin" Id="docRId94" Type="http://schemas.openxmlformats.org/officeDocument/2006/relationships/oleObject"/><Relationship Target="embeddings/oleObject1.bin" Id="docRId2" Type="http://schemas.openxmlformats.org/officeDocument/2006/relationships/oleObject"/><Relationship Target="media/image35.wmf" Id="docRId71" Type="http://schemas.openxmlformats.org/officeDocument/2006/relationships/image"/><Relationship Target="media/image58.wmf" Id="docRId117" Type="http://schemas.openxmlformats.org/officeDocument/2006/relationships/image"/><Relationship Target="embeddings/oleObject60.bin" Id="docRId120" Type="http://schemas.openxmlformats.org/officeDocument/2006/relationships/oleObject"/><Relationship Target="media/image15.wmf" Id="docRId31" Type="http://schemas.openxmlformats.org/officeDocument/2006/relationships/image"/><Relationship Target="embeddings/oleObject21.bin" Id="docRId42" Type="http://schemas.openxmlformats.org/officeDocument/2006/relationships/oleObject"/><Relationship Target="embeddings/oleObject28.bin" Id="docRId56" Type="http://schemas.openxmlformats.org/officeDocument/2006/relationships/oleObject"/><Relationship Target="media/image32.wmf" Id="docRId65" Type="http://schemas.openxmlformats.org/officeDocument/2006/relationships/image"/><Relationship Target="embeddings/oleObject43.bin" Id="docRId86" Type="http://schemas.openxmlformats.org/officeDocument/2006/relationships/oleObject"/><Relationship Target="embeddings/oleObject51.bin" Id="docRId102" Type="http://schemas.openxmlformats.org/officeDocument/2006/relationships/oleObject"/><Relationship Target="media/image44.wmf" Id="docRId89" Type="http://schemas.openxmlformats.org/officeDocument/2006/relationships/image"/><Relationship Target="media/image46.wmf" Id="docRId93" Type="http://schemas.openxmlformats.org/officeDocument/2006/relationships/image"/><Relationship Target="media/image8.wmf" Id="docRId17" Type="http://schemas.openxmlformats.org/officeDocument/2006/relationships/image"/><Relationship Target="embeddings/oleObject12.bin" Id="docRId24" Type="http://schemas.openxmlformats.org/officeDocument/2006/relationships/oleObject"/><Relationship Target="embeddings/oleObject37.bin" Id="docRId74" Type="http://schemas.openxmlformats.org/officeDocument/2006/relationships/oleObject"/><Relationship Target="embeddings/oleObject49.bin" Id="docRId98" Type="http://schemas.openxmlformats.org/officeDocument/2006/relationships/oleObject"/><Relationship Target="embeddings/oleObject3.bin" Id="docRId6" Type="http://schemas.openxmlformats.org/officeDocument/2006/relationships/oleObject"/><Relationship Target="embeddings/oleObject62.bin" Id="docRId124" Type="http://schemas.openxmlformats.org/officeDocument/2006/relationships/oleObject"/><Relationship Target="media/image17.wmf" Id="docRId35" Type="http://schemas.openxmlformats.org/officeDocument/2006/relationships/image"/><Relationship Target="embeddings/oleObject23.bin" Id="docRId46" Type="http://schemas.openxmlformats.org/officeDocument/2006/relationships/oleObject"/><Relationship Target="embeddings/oleObject26.bin" Id="docRId52" Type="http://schemas.openxmlformats.org/officeDocument/2006/relationships/oleObject"/><Relationship Target="media/image30.wmf" Id="docRId61" Type="http://schemas.openxmlformats.org/officeDocument/2006/relationships/image"/><Relationship Target="embeddings/oleObject41.bin" Id="docRId82" Type="http://schemas.openxmlformats.org/officeDocument/2006/relationships/oleObject"/><Relationship Target="embeddings/oleObject53.bin" Id="docRId106" Type="http://schemas.openxmlformats.org/officeDocument/2006/relationships/oleObject"/><Relationship Target="embeddings/oleObject6.bin" Id="docRId12" Type="http://schemas.openxmlformats.org/officeDocument/2006/relationships/oleObject"/><Relationship Target="media/image10.wmf" Id="docRId21" Type="http://schemas.openxmlformats.org/officeDocument/2006/relationships/image"/><Relationship Target="embeddings/oleObject4.bin" Id="docRId8" Type="http://schemas.openxmlformats.org/officeDocument/2006/relationships/oleObject"/><Relationship Target="media/image48.wmf" Id="docRId97" Type="http://schemas.openxmlformats.org/officeDocument/2006/relationships/image"/><Relationship Target="embeddings/oleObject14.bin" Id="docRId28" Type="http://schemas.openxmlformats.org/officeDocument/2006/relationships/oleObject"/><Relationship Target="media/image1.wmf" Id="docRId3" Type="http://schemas.openxmlformats.org/officeDocument/2006/relationships/image"/><Relationship Target="embeddings/oleObject24.bin" Id="docRId48" Type="http://schemas.openxmlformats.org/officeDocument/2006/relationships/oleObject"/><Relationship Target="embeddings/oleObject35.bin" Id="docRId70" Type="http://schemas.openxmlformats.org/officeDocument/2006/relationships/oleObject"/><Relationship Target="embeddings/oleObject55.bin" Id="docRId110" Type="http://schemas.openxmlformats.org/officeDocument/2006/relationships/oleObject"/><Relationship Target="media/image61.wmf" Id="docRId123" Type="http://schemas.openxmlformats.org/officeDocument/2006/relationships/image"/><Relationship Target="embeddings/oleObject15.bin" Id="docRId30" Type="http://schemas.openxmlformats.org/officeDocument/2006/relationships/oleObject"/><Relationship Target="media/image21.wmf" Id="docRId43" Type="http://schemas.openxmlformats.org/officeDocument/2006/relationships/image"/><Relationship Target="embeddings/oleObject33.bin" Id="docRId66" Type="http://schemas.openxmlformats.org/officeDocument/2006/relationships/oleObject"/><Relationship Target="media/image43.wmf" Id="docRId87" Type="http://schemas.openxmlformats.org/officeDocument/2006/relationships/image"/><Relationship Target="media/image50.wmf" Id="docRId101" Type="http://schemas.openxmlformats.org/officeDocument/2006/relationships/image"/><Relationship Target="media/image9.wmf" Id="docRId19" Type="http://schemas.openxmlformats.org/officeDocument/2006/relationships/image"/><Relationship Target="media/image19.wmf" Id="docRId39" Type="http://schemas.openxmlformats.org/officeDocument/2006/relationships/image"/><Relationship Target="embeddings/oleObject46.bin" Id="docRId92" Type="http://schemas.openxmlformats.org/officeDocument/2006/relationships/oleObject"/><Relationship Target="embeddings/oleObject66.bin" Id="docRId132" Type="http://schemas.openxmlformats.org/officeDocument/2006/relationships/oleObject"/><Relationship Target="embeddings/oleObject8.bin" Id="docRId16" Type="http://schemas.openxmlformats.org/officeDocument/2006/relationships/oleObject"/><Relationship Target="media/image12.wmf" Id="docRId25" Type="http://schemas.openxmlformats.org/officeDocument/2006/relationships/image"/><Relationship Target="media/image3.wmf" Id="docRId7" Type="http://schemas.openxmlformats.org/officeDocument/2006/relationships/image"/><Relationship Target="embeddings/oleObject57.bin" Id="docRId114" Type="http://schemas.openxmlformats.org/officeDocument/2006/relationships/oleObject"/><Relationship Target="media/image63.wmf" Id="docRId127" Type="http://schemas.openxmlformats.org/officeDocument/2006/relationships/image"/><Relationship Target="embeddings/oleObject17.bin" Id="docRId34" Type="http://schemas.openxmlformats.org/officeDocument/2006/relationships/oleObject"/><Relationship Target="media/image23.wmf" Id="docRId47" Type="http://schemas.openxmlformats.org/officeDocument/2006/relationships/image"/><Relationship Target="media/image27.wmf" Id="docRId55" Type="http://schemas.openxmlformats.org/officeDocument/2006/relationships/image"/><Relationship Target="embeddings/oleObject31.bin" Id="docRId62" Type="http://schemas.openxmlformats.org/officeDocument/2006/relationships/oleObject"/><Relationship Target="media/image41.wmf" Id="docRId83" Type="http://schemas.openxmlformats.org/officeDocument/2006/relationships/image"/><Relationship Target="media/image52.wmf" Id="docRId105" Type="http://schemas.openxmlformats.org/officeDocument/2006/relationships/image"/><Relationship Target="embeddings/oleObject11.bin" Id="docRId22" Type="http://schemas.openxmlformats.org/officeDocument/2006/relationships/oleObject"/><Relationship Target="media/image4.wmf" Id="docRId9" Type="http://schemas.openxmlformats.org/officeDocument/2006/relationships/image"/><Relationship Target="embeddings/oleObject48.bin" Id="docRId96" Type="http://schemas.openxmlformats.org/officeDocument/2006/relationships/oleObject"/><Relationship Target="embeddings/oleObject0.bin" Id="docRId0" Type="http://schemas.openxmlformats.org/officeDocument/2006/relationships/oleObject"/><Relationship Target="media/image14.wmf" Id="docRId29" Type="http://schemas.openxmlformats.org/officeDocument/2006/relationships/image"/><Relationship Target="media/image24.wmf" Id="docRId49" Type="http://schemas.openxmlformats.org/officeDocument/2006/relationships/image"/><Relationship Target="media/image38.wmf" Id="docRId77" Type="http://schemas.openxmlformats.org/officeDocument/2006/relationships/image"/><Relationship Target="media/image55.wmf" Id="docRId111" Type="http://schemas.openxmlformats.org/officeDocument/2006/relationships/image"/><Relationship Target="embeddings/oleObject61.bin" Id="docRId122" Type="http://schemas.openxmlformats.org/officeDocument/2006/relationships/oleObject"/><Relationship Target="embeddings/oleObject20.bin" Id="docRId40" Type="http://schemas.openxmlformats.org/officeDocument/2006/relationships/oleObject"/><Relationship Target="media/image33.wmf" Id="docRId67" Type="http://schemas.openxmlformats.org/officeDocument/2006/relationships/image"/><Relationship Target="embeddings/oleObject42.bin" Id="docRId84" Type="http://schemas.openxmlformats.org/officeDocument/2006/relationships/oleObject"/><Relationship Target="embeddings/oleObject50.bin" Id="docRId100" Type="http://schemas.openxmlformats.org/officeDocument/2006/relationships/oleObject"/><Relationship Target="embeddings/oleObject59.bin" Id="docRId118" Type="http://schemas.openxmlformats.org/officeDocument/2006/relationships/oleObject"/><Relationship Target="embeddings/oleObject9.bin" Id="docRId18" Type="http://schemas.openxmlformats.org/officeDocument/2006/relationships/oleObject"/><Relationship Target="embeddings/oleObject19.bin" Id="docRId38" Type="http://schemas.openxmlformats.org/officeDocument/2006/relationships/oleObject"/><Relationship Target="media/image25.wmf" Id="docRId51" Type="http://schemas.openxmlformats.org/officeDocument/2006/relationships/image"/><Relationship Target="media/image54.wmf" Id="docRId109" Type="http://schemas.openxmlformats.org/officeDocument/2006/relationships/image"/><Relationship Target="media/image5.wmf" Id="docRId11" Type="http://schemas.openxmlformats.org/officeDocument/2006/relationships/image"/><Relationship Target="media/image66.wmf" Id="docRId133" Type="http://schemas.openxmlformats.org/officeDocument/2006/relationships/image"/><Relationship Target="embeddings/oleObject13.bin" Id="docRId26" Type="http://schemas.openxmlformats.org/officeDocument/2006/relationships/oleObject"/><Relationship Target="media/image64.wmf" Id="docRId129" Type="http://schemas.openxmlformats.org/officeDocument/2006/relationships/image"/><Relationship Target="embeddings/oleObject2.bin" Id="docRId4" Type="http://schemas.openxmlformats.org/officeDocument/2006/relationships/oleObject"/><Relationship Target="media/image36.wmf" Id="docRId73" Type="http://schemas.openxmlformats.org/officeDocument/2006/relationships/image"/><Relationship Target="media/image57.wmf" Id="docRId115" Type="http://schemas.openxmlformats.org/officeDocument/2006/relationships/image"/><Relationship Target="embeddings/oleObject63.bin" Id="docRId126" Type="http://schemas.openxmlformats.org/officeDocument/2006/relationships/oleObject"/><Relationship Target="media/image16.wmf" Id="docRId33" Type="http://schemas.openxmlformats.org/officeDocument/2006/relationships/image"/><Relationship Target="embeddings/oleObject22.bin" Id="docRId44" Type="http://schemas.openxmlformats.org/officeDocument/2006/relationships/oleObject"/><Relationship Target="embeddings/oleObject27.bin" Id="docRId54" Type="http://schemas.openxmlformats.org/officeDocument/2006/relationships/oleObject"/><Relationship Target="media/image31.wmf" Id="docRId63" Type="http://schemas.openxmlformats.org/officeDocument/2006/relationships/image"/><Relationship Target="embeddings/oleObject40.bin" Id="docRId80" Type="http://schemas.openxmlformats.org/officeDocument/2006/relationships/oleObject"/><Relationship Target="embeddings/oleObject52.bin" Id="docRId104" Type="http://schemas.openxmlformats.org/officeDocument/2006/relationships/oleObject"/><Relationship Target="numbering.xml" Id="docRId134" Type="http://schemas.openxmlformats.org/officeDocument/2006/relationships/numbering"/><Relationship Target="media/image11.wmf" Id="docRId23" Type="http://schemas.openxmlformats.org/officeDocument/2006/relationships/image"/><Relationship Target="media/image45.wmf" Id="docRId91" Type="http://schemas.openxmlformats.org/officeDocument/2006/relationships/image"/><Relationship Target="media/image0.wmf" Id="docRId1" Type="http://schemas.openxmlformats.org/officeDocument/2006/relationships/image"/><Relationship Target="media/image7.wmf" Id="docRId15" Type="http://schemas.openxmlformats.org/officeDocument/2006/relationships/image"/><Relationship Target="embeddings/oleObject38.bin" Id="docRId76" Type="http://schemas.openxmlformats.org/officeDocument/2006/relationships/oleObject"/><Relationship Target="embeddings/oleObject56.bin" Id="docRId112" Type="http://schemas.openxmlformats.org/officeDocument/2006/relationships/oleObject"/><Relationship Target="media/image20.wmf" Id="docRId41" Type="http://schemas.openxmlformats.org/officeDocument/2006/relationships/image"/><Relationship Target="embeddings/oleObject34.bin" Id="docRId68" Type="http://schemas.openxmlformats.org/officeDocument/2006/relationships/oleObject"/><Relationship Target="media/image42.wmf" Id="docRId85" Type="http://schemas.openxmlformats.org/officeDocument/2006/relationships/image"/><Relationship Target="media/image59.wmf" Id="docRId119" Type="http://schemas.openxmlformats.org/officeDocument/2006/relationships/image"/><Relationship Target="media/image18.wmf" Id="docRId37" Type="http://schemas.openxmlformats.org/officeDocument/2006/relationships/image"/><Relationship Target="embeddings/oleObject25.bin" Id="docRId50" Type="http://schemas.openxmlformats.org/officeDocument/2006/relationships/oleObject"/><Relationship Target="embeddings/oleObject5.bin" Id="docRId10" Type="http://schemas.openxmlformats.org/officeDocument/2006/relationships/oleObject"/><Relationship Target="embeddings/oleObject54.bin" Id="docRId108" Type="http://schemas.openxmlformats.org/officeDocument/2006/relationships/oleObject"/><Relationship Target="embeddings/oleObject65.bin" Id="docRId130" Type="http://schemas.openxmlformats.org/officeDocument/2006/relationships/oleObject"/><Relationship Target="media/image13.wmf" Id="docRId27" Type="http://schemas.openxmlformats.org/officeDocument/2006/relationships/image"/><Relationship Target="media/image29.wmf" Id="docRId59" Type="http://schemas.openxmlformats.org/officeDocument/2006/relationships/image"/><Relationship Target="media/image39.wmf" Id="docRId79" Type="http://schemas.openxmlformats.org/officeDocument/2006/relationships/image"/><Relationship Target="media/image47.wmf" Id="docRId95" Type="http://schemas.openxmlformats.org/officeDocument/2006/relationships/image"/><Relationship Target="embeddings/oleObject64.bin" Id="docRId128" Type="http://schemas.openxmlformats.org/officeDocument/2006/relationships/oleObject"/><Relationship Target="media/image2.wmf" Id="docRId5" Type="http://schemas.openxmlformats.org/officeDocument/2006/relationships/image"/><Relationship Target="embeddings/oleObject36.bin" Id="docRId72" Type="http://schemas.openxmlformats.org/officeDocument/2006/relationships/oleObject"/><Relationship Target="embeddings/oleObject58.bin" Id="docRId116" Type="http://schemas.openxmlformats.org/officeDocument/2006/relationships/oleObject"/><Relationship Target="media/image60.wmf" Id="docRId121" Type="http://schemas.openxmlformats.org/officeDocument/2006/relationships/image"/><Relationship Target="embeddings/oleObject16.bin" Id="docRId32" Type="http://schemas.openxmlformats.org/officeDocument/2006/relationships/oleObject"/><Relationship Target="media/image22.wmf" Id="docRId45" Type="http://schemas.openxmlformats.org/officeDocument/2006/relationships/image"/><Relationship Target="media/image28.wmf" Id="docRId57" Type="http://schemas.openxmlformats.org/officeDocument/2006/relationships/image"/><Relationship Target="embeddings/oleObject32.bin" Id="docRId64" Type="http://schemas.openxmlformats.org/officeDocument/2006/relationships/oleObject"/><Relationship Target="media/image40.wmf" Id="docRId81" Type="http://schemas.openxmlformats.org/officeDocument/2006/relationships/image"/><Relationship Target="styles.xml" Id="docRId135" Type="http://schemas.openxmlformats.org/officeDocument/2006/relationships/styles"/><Relationship Target="media/image49.wmf" Id="docRId99" Type="http://schemas.openxmlformats.org/officeDocument/2006/relationships/image"/></Relationships>
</file>